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620C" w:rsidRPr="00791320" w:rsidRDefault="005E620C" w:rsidP="00791320">
      <w:pP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ÀM SỐ BẬC NHẤT</w:t>
      </w:r>
    </w:p>
    <w:p w:rsidR="005E620C" w:rsidRPr="00791320" w:rsidRDefault="005E620C" w:rsidP="00791320">
      <w:pPr>
        <w:tabs>
          <w:tab w:val="left" w:pos="360"/>
          <w:tab w:val="left" w:pos="720"/>
          <w:tab w:val="center" w:pos="4320"/>
          <w:tab w:val="left" w:pos="7560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NHẮC LẠI VÀ BỔ SUNG CÁC KHÁI NIỆM  VỀ HÀM SỐ                                         </w:t>
      </w:r>
    </w:p>
    <w:p w:rsidR="005E620C" w:rsidRPr="00791320" w:rsidRDefault="005E620C" w:rsidP="00791320">
      <w:pPr>
        <w:tabs>
          <w:tab w:val="left" w:pos="1149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óm tắt lý thuyết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Khái niệm hàm số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Nếu đại lượng y phụ thuộc vào đại lượng thay đổi x sao cho với mỗi giá trị của x ta luôn xác định được chỉ một giá trị tương ứng của y thì y được gọi là hàm số của x và x gọi là biến sô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Hàm số có thể cho bằng bảng hoặc công thức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. Khi y là hàm số của x, ta có thể viết: y = f(x) ; y = g(x) ; ...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d. Khi x thay đổi mà y luôn nhận một giá trị không đổi thì y được gọi là hàm hằng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Giá trị của hàm số, điều kiện xác định của hàm số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Giá trị của hàm số f(x) tại điểm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kí hiệu là: y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=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Điều kiện xác định của hàm số y = f(x) là tất cả các giá trị của x sao cho biểu thức f(x) có nghĩa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. Đồ thị của hàm số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Đồ thị của hàm số y = f(x) là tập hợp tất cả các điểm M(x;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y) trong mặt phẳng tọa độ Oxy sao cho x,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y thỏa mãn hệ thức: y = f(x)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Điểm M 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) thuộc đồ thị hàm số y = f(x)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0.25pt" o:ole="">
            <v:imagedata r:id="rId7" o:title=""/>
          </v:shape>
          <o:OLEObject Type="Embed" ProgID="Equation.DSMT4" ShapeID="_x0000_i1025" DrawAspect="Content" ObjectID="_1634141294" r:id="rId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. Hàm số đồng biến, hàm số nghịc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</w:t>
      </w: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biến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ho hàm số: y = f(x) xác định với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26" type="#_x0000_t75" style="width:41.25pt;height:16.5pt" o:ole="">
            <v:imagedata r:id="rId9" o:title=""/>
          </v:shape>
          <o:OLEObject Type="Embed" ProgID="Equation.DSMT4" ShapeID="_x0000_i1026" DrawAspect="Content" ObjectID="_1634141295" r:id="rId10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Nếu giá trị của x tăng lên mà giá trị y = f(x) tương ứng cũng tăng lên thì hàm số y = f(x) được gọi là đồng biến trên R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>- Nếu giá trị của biến x tăng lên mà giá trị của y = f(x) tương ứng giảm đi thì hàm số gọi là nghịch biến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ói cách khác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Với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bất kỳ thuộc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Nếu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mà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&lt;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thì y = f(x) đồng biến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- Nếu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mà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&gt;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thì y = f(x) nghịch biến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*) Chú ý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ong quá trình giải toán ta có thể sử dụng kiến thức sau đây để xét tính đồng biến hoặc nghịch biến của hàm số trên R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ho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huộc R và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≠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. Đặt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1780" w:dyaOrig="680">
          <v:shape id="_x0000_i1027" type="#_x0000_t75" style="width:99.75pt;height:38.25pt" o:ole="">
            <v:imagedata r:id="rId11" o:title=""/>
          </v:shape>
          <o:OLEObject Type="Embed" ProgID="Equation.DSMT4" ShapeID="_x0000_i1027" DrawAspect="Content" ObjectID="_1634141296" r:id="rId1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T &gt; 0 thì hàm số đã cho đồng biến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T &lt; 0 thì hàm số đã cho nghịch biến trên R.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1: Tính giá trị của hàm số tại một điểm</w:t>
      </w:r>
    </w:p>
    <w:p w:rsidR="00B8113E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Để tính giá trị của hàm số y = f(x) tại điểm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, ta thay x =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vào y = f(x) được: 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=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B8113E" w:rsidRPr="00791320" w:rsidRDefault="00B8113E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ính giá trị của hàm số </w:t>
      </w:r>
    </w:p>
    <w:p w:rsidR="00B8113E" w:rsidRPr="00791320" w:rsidRDefault="00B8113E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51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2100" w:dyaOrig="400">
          <v:shape id="_x0000_i1028" type="#_x0000_t75" style="width:115.5pt;height:22.5pt" o:ole="">
            <v:imagedata r:id="rId13" o:title=""/>
          </v:shape>
          <o:OLEObject Type="Embed" ProgID="Equation.DSMT4" ShapeID="_x0000_i1028" DrawAspect="Content" ObjectID="_1634141297" r:id="rId14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ại </w:t>
      </w:r>
      <w:r w:rsidR="003D29EF" w:rsidRPr="00791320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29" type="#_x0000_t75" style="width:37.5pt;height:35.25pt" o:ole="">
            <v:imagedata r:id="rId15" o:title=""/>
          </v:shape>
          <o:OLEObject Type="Embed" ProgID="Equation.DSMT4" ShapeID="_x0000_i1029" DrawAspect="Content" ObjectID="_1634141298" r:id="rId1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D29EF" w:rsidRPr="00791320">
        <w:rPr>
          <w:rFonts w:ascii="Times New Roman" w:hAnsi="Times New Roman" w:cs="Times New Roman"/>
          <w:position w:val="-24"/>
          <w:sz w:val="28"/>
          <w:szCs w:val="28"/>
        </w:rPr>
        <w:object w:dxaOrig="1760" w:dyaOrig="680">
          <v:shape id="_x0000_i1030" type="#_x0000_t75" style="width:96.75pt;height:39pt" o:ole="">
            <v:imagedata r:id="rId17" o:title=""/>
          </v:shape>
          <o:OLEObject Type="Embed" ProgID="Equation.DSMT4" ShapeID="_x0000_i1030" DrawAspect="Content" ObjectID="_1634141299" r:id="rId18"/>
        </w:objec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ại </w:t>
      </w:r>
      <w:r w:rsidR="003D29EF" w:rsidRPr="00791320">
        <w:rPr>
          <w:rFonts w:ascii="Times New Roman" w:hAnsi="Times New Roman" w:cs="Times New Roman"/>
          <w:position w:val="-12"/>
          <w:sz w:val="28"/>
          <w:szCs w:val="28"/>
        </w:rPr>
        <w:object w:dxaOrig="820" w:dyaOrig="400">
          <v:shape id="_x0000_i1031" type="#_x0000_t75" style="width:45pt;height:22.5pt" o:ole="">
            <v:imagedata r:id="rId19" o:title=""/>
          </v:shape>
          <o:OLEObject Type="Embed" ProgID="Equation.DSMT4" ShapeID="_x0000_i1031" DrawAspect="Content" ObjectID="_1634141300" r:id="rId20"/>
        </w:object>
      </w:r>
    </w:p>
    <w:p w:rsidR="00B8113E" w:rsidRPr="00791320" w:rsidRDefault="00B8113E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8113E" w:rsidRPr="00791320" w:rsidRDefault="003D29EF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Thay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32" type="#_x0000_t75" style="width:57pt;height:35.25pt" o:ole="">
            <v:imagedata r:id="rId21" o:title=""/>
          </v:shape>
          <o:OLEObject Type="Embed" ProgID="Equation.DSMT4" ShapeID="_x0000_i1032" DrawAspect="Content" ObjectID="_1634141301" r:id="rId22"/>
        </w:object>
      </w:r>
      <w:r w:rsidRPr="00791320">
        <w:rPr>
          <w:rFonts w:ascii="Times New Roman" w:hAnsi="Times New Roman" w:cs="Times New Roman"/>
          <w:sz w:val="28"/>
          <w:szCs w:val="28"/>
        </w:rPr>
        <w:t xml:space="preserve"> vào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2100" w:dyaOrig="400">
          <v:shape id="_x0000_i1033" type="#_x0000_t75" style="width:115.5pt;height:22.5pt" o:ole="">
            <v:imagedata r:id="rId13" o:title=""/>
          </v:shape>
          <o:OLEObject Type="Embed" ProgID="Equation.DSMT4" ShapeID="_x0000_i1033" DrawAspect="Content" ObjectID="_1634141302" r:id="rId23"/>
        </w:object>
      </w:r>
      <w:r w:rsidRPr="00791320">
        <w:rPr>
          <w:rFonts w:ascii="Times New Roman" w:hAnsi="Times New Roman" w:cs="Times New Roman"/>
          <w:sz w:val="28"/>
          <w:szCs w:val="28"/>
        </w:rPr>
        <w:t xml:space="preserve"> ta được: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3300" w:dyaOrig="740">
          <v:shape id="_x0000_i1034" type="#_x0000_t75" style="width:165pt;height:36.75pt" o:ole="">
            <v:imagedata r:id="rId24" o:title=""/>
          </v:shape>
          <o:OLEObject Type="Embed" ProgID="Equation.DSMT4" ShapeID="_x0000_i1034" DrawAspect="Content" ObjectID="_1634141303" r:id="rId25"/>
        </w:object>
      </w:r>
    </w:p>
    <w:p w:rsidR="00B8113E" w:rsidRPr="00791320" w:rsidRDefault="003D29EF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) Tương tự thay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4200" w:dyaOrig="680">
          <v:shape id="_x0000_i1035" type="#_x0000_t75" style="width:210pt;height:33.75pt" o:ole="">
            <v:imagedata r:id="rId26" o:title=""/>
          </v:shape>
          <o:OLEObject Type="Embed" ProgID="Equation.DSMT4" ShapeID="_x0000_i1035" DrawAspect="Content" ObjectID="_1634141304" r:id="rId27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ính giá trị của hàm số y = f(x) = </w:t>
      </w:r>
      <w:r w:rsidR="005E620C" w:rsidRPr="00791320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36" type="#_x0000_t75" style="width:83.25pt;height:35.25pt" o:ole="">
            <v:imagedata r:id="rId28" o:title=""/>
          </v:shape>
          <o:OLEObject Type="Embed" ProgID="Equation.DSMT4" ShapeID="_x0000_i1036" DrawAspect="Content" ObjectID="_1634141305" r:id="rId29"/>
        </w:object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>tại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851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820" w:dyaOrig="400">
          <v:shape id="_x0000_i1037" type="#_x0000_t75" style="width:46.5pt;height:23.25pt" o:ole="">
            <v:imagedata r:id="rId30" o:title=""/>
          </v:shape>
          <o:OLEObject Type="Embed" ProgID="Equation.DSMT4" ShapeID="_x0000_i1037" DrawAspect="Content" ObjectID="_1634141306" r:id="rId3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38" type="#_x0000_t75" style="width:37.5pt;height:35.25pt" o:ole="">
            <v:imagedata r:id="rId32" o:title=""/>
          </v:shape>
          <o:OLEObject Type="Embed" ProgID="Equation.DSMT4" ShapeID="_x0000_i1038" DrawAspect="Content" ObjectID="_1634141307" r:id="rId33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tabs>
          <w:tab w:val="left" w:pos="5057"/>
        </w:tabs>
        <w:spacing w:line="360" w:lineRule="auto"/>
        <w:rPr>
          <w:rFonts w:ascii="Times New Roman" w:hAnsi="Times New Roman" w:cs="Times New Roman"/>
          <w:position w:val="-8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480" w:dyaOrig="680">
          <v:shape id="_x0000_i1039" type="#_x0000_t75" style="width:83.25pt;height:38.25pt" o:ole="">
            <v:imagedata r:id="rId34" o:title=""/>
          </v:shape>
          <o:OLEObject Type="Embed" ProgID="Equation.DSMT4" ShapeID="_x0000_i1039" DrawAspect="Content" ObjectID="_1634141308" r:id="rId35"/>
        </w:object>
      </w:r>
      <w:r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ab/>
        <w:t xml:space="preserve"> b. Không tồn tại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057"/>
        </w:tabs>
        <w:spacing w:line="360" w:lineRule="auto"/>
        <w:rPr>
          <w:rFonts w:ascii="Times New Roman" w:hAnsi="Times New Roman" w:cs="Times New Roman"/>
          <w:position w:val="-8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position w:val="-8"/>
          <w:sz w:val="28"/>
          <w:szCs w:val="28"/>
          <w:lang w:val="nl-NL"/>
        </w:rPr>
        <w:t>Bài 3</w:t>
      </w:r>
      <w:r w:rsidR="005E620C" w:rsidRPr="00791320">
        <w:rPr>
          <w:rFonts w:ascii="Times New Roman" w:hAnsi="Times New Roman" w:cs="Times New Roman"/>
          <w:b/>
          <w:color w:val="FF0000"/>
          <w:position w:val="-8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b/>
          <w:position w:val="-8"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 xml:space="preserve">Cho hàm số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3240" w:dyaOrig="380">
          <v:shape id="_x0000_i1040" type="#_x0000_t75" style="width:181.5pt;height:21.75pt" o:ole="">
            <v:imagedata r:id="rId36" o:title=""/>
          </v:shape>
          <o:OLEObject Type="Embed" ProgID="Equation.DSMT4" ShapeID="_x0000_i1040" DrawAspect="Content" ObjectID="_1634141309" r:id="rId37"/>
        </w:object>
      </w:r>
      <w:r w:rsidR="005E620C"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 xml:space="preserve"> (m là tham số). Tìm m để</w:t>
      </w:r>
      <w:r w:rsidR="00B8113E"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 xml:space="preserve"> f(3) = f(-1)</w:t>
      </w:r>
    </w:p>
    <w:p w:rsidR="005E620C" w:rsidRPr="00791320" w:rsidRDefault="005E620C" w:rsidP="00791320">
      <w:pPr>
        <w:tabs>
          <w:tab w:val="left" w:pos="5057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position w:val="-8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position w:val="-8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position w:val="-8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tabs>
          <w:tab w:val="left" w:pos="5057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>Ta có: f(3) = 9m + 3 và</w:t>
      </w:r>
      <w:r w:rsidRPr="00791320">
        <w:rPr>
          <w:rFonts w:ascii="Times New Roman" w:hAnsi="Times New Roman" w:cs="Times New Roman"/>
          <w:position w:val="-8"/>
          <w:sz w:val="28"/>
          <w:szCs w:val="28"/>
          <w:lang w:val="fr-FR"/>
        </w:rPr>
        <w:t xml:space="preserve">  f(-1) = </w:t>
      </w:r>
      <w:r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 xml:space="preserve"> m + 5      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4260" w:dyaOrig="620">
          <v:shape id="_x0000_i1041" type="#_x0000_t75" style="width:239.25pt;height:35.25pt" o:ole="">
            <v:imagedata r:id="rId38" o:title=""/>
          </v:shape>
          <o:OLEObject Type="Embed" ProgID="Equation.DSMT4" ShapeID="_x0000_i1041" DrawAspect="Content" ObjectID="_1634141310" r:id="rId39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m để hàm số: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3680" w:dyaOrig="420">
          <v:shape id="_x0000_i1042" type="#_x0000_t75" style="width:207pt;height:24pt" o:ole="">
            <v:imagedata r:id="rId40" o:title=""/>
          </v:shape>
          <o:OLEObject Type="Embed" ProgID="Equation.DSMT4" ShapeID="_x0000_i1042" DrawAspect="Content" ObjectID="_1634141311" r:id="rId41"/>
        </w:objec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thỏa mãn điều kiện f(0) = f(1)   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a có: f(0) = 5 và </w:t>
      </w:r>
      <w:r w:rsidRPr="00791320">
        <w:rPr>
          <w:rFonts w:ascii="Times New Roman" w:hAnsi="Times New Roman" w:cs="Times New Roman"/>
          <w:position w:val="-32"/>
          <w:sz w:val="28"/>
          <w:szCs w:val="28"/>
        </w:rPr>
        <w:object w:dxaOrig="8480" w:dyaOrig="760">
          <v:shape id="_x0000_i1043" type="#_x0000_t75" style="width:475.5pt;height:43.5pt" o:ole="">
            <v:imagedata r:id="rId42" o:title=""/>
          </v:shape>
          <o:OLEObject Type="Embed" ProgID="Equation.DSMT4" ShapeID="_x0000_i1043" DrawAspect="Content" ObjectID="_1634141312" r:id="rId43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2340" w:dyaOrig="420">
          <v:shape id="_x0000_i1044" type="#_x0000_t75" style="width:131.25pt;height:24pt" o:ole="">
            <v:imagedata r:id="rId44" o:title=""/>
          </v:shape>
          <o:OLEObject Type="Embed" ProgID="Equation.DSMT4" ShapeID="_x0000_i1044" DrawAspect="Content" ObjectID="_1634141313" r:id="rId45"/>
        </w:objec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15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Tính f(-1) ; f(5)   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>b. Tìm x để f(x) = 10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15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Rút gọn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45" type="#_x0000_t75" style="width:105.75pt;height:35.25pt" o:ole="">
            <v:imagedata r:id="rId46" o:title=""/>
          </v:shape>
          <o:OLEObject Type="Embed" ProgID="Equation.DSMT4" ShapeID="_x0000_i1045" DrawAspect="Content" ObjectID="_1634141314" r:id="rId47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5260" w:dyaOrig="460">
          <v:shape id="_x0000_i1046" type="#_x0000_t75" style="width:294.75pt;height:26.25pt" o:ole="">
            <v:imagedata r:id="rId48" o:title=""/>
          </v:shape>
          <o:OLEObject Type="Embed" ProgID="Equation.DSMT4" ShapeID="_x0000_i1046" DrawAspect="Content" ObjectID="_1634141315" r:id="rId49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4940" w:dyaOrig="720">
          <v:shape id="_x0000_i1047" type="#_x0000_t75" style="width:276.75pt;height:41.25pt" o:ole="">
            <v:imagedata r:id="rId50" o:title=""/>
          </v:shape>
          <o:OLEObject Type="Embed" ProgID="Equation.DSMT4" ShapeID="_x0000_i1047" DrawAspect="Content" ObjectID="_1634141316" r:id="rId51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2560" w:dyaOrig="700">
          <v:shape id="_x0000_i1048" type="#_x0000_t75" style="width:143.25pt;height:40.5pt" o:ole="">
            <v:imagedata r:id="rId52" o:title=""/>
          </v:shape>
          <o:OLEObject Type="Embed" ProgID="Equation.DSMT4" ShapeID="_x0000_i1048" DrawAspect="Content" ObjectID="_1634141317" r:id="rId53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+) Nếu x &lt; 3 thì x – 3 &lt; 0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049" type="#_x0000_t75" style="width:156pt;height:35.25pt" o:ole="">
            <v:imagedata r:id="rId54" o:title=""/>
          </v:shape>
          <o:OLEObject Type="Embed" ProgID="Equation.DSMT4" ShapeID="_x0000_i1049" DrawAspect="Content" ObjectID="_1634141318" r:id="rId55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x &gt; 3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50" type="#_x0000_t75" style="width:54pt;height:35.25pt" o:ole="">
            <v:imagedata r:id="rId56" o:title=""/>
          </v:shape>
          <o:OLEObject Type="Embed" ProgID="Equation.DSMT4" ShapeID="_x0000_i1050" DrawAspect="Content" ObjectID="_1634141319" r:id="rId57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="005E620C"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>Cho hai hàm số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72A14" w:rsidRPr="00672A14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181" type="#_x0000_t75" style="width:77.25pt;height:22.5pt" o:ole="">
            <v:imagedata r:id="rId58" o:title=""/>
          </v:shape>
          <o:OLEObject Type="Embed" ProgID="Equation.DSMT4" ShapeID="_x0000_i1181" DrawAspect="Content" ObjectID="_1634141320" r:id="rId59"/>
        </w:objec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672A14" w:rsidRPr="00791320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178" type="#_x0000_t75" style="width:84.75pt;height:35.25pt" o:ole="">
            <v:imagedata r:id="rId60" o:title=""/>
          </v:shape>
          <o:OLEObject Type="Embed" ProgID="Equation.DSMT4" ShapeID="_x0000_i1178" DrawAspect="Content" ObjectID="_1634141321" r:id="rId61"/>
        </w:object>
      </w:r>
    </w:p>
    <w:p w:rsidR="00672A14" w:rsidRDefault="00672A14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Tìm a sao cho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>: f(a) = g(a)</w:t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Tìm b sao cho: </w:t>
      </w:r>
      <w:r w:rsidRPr="00672A14">
        <w:rPr>
          <w:rFonts w:ascii="Times New Roman" w:hAnsi="Times New Roman" w:cs="Times New Roman"/>
          <w:position w:val="-14"/>
          <w:sz w:val="28"/>
          <w:szCs w:val="28"/>
        </w:rPr>
        <w:object w:dxaOrig="2079" w:dyaOrig="400">
          <v:shape id="_x0000_i1184" type="#_x0000_t75" style="width:116.25pt;height:22.5pt" o:ole="">
            <v:imagedata r:id="rId62" o:title=""/>
          </v:shape>
          <o:OLEObject Type="Embed" ProgID="Equation.DSMT4" ShapeID="_x0000_i1184" DrawAspect="Content" ObjectID="_1634141322" r:id="rId63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f(a) = g(a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860" w:dyaOrig="620">
          <v:shape id="_x0000_i1052" type="#_x0000_t75" style="width:160.5pt;height:35.25pt" o:ole="">
            <v:imagedata r:id="rId64" o:title=""/>
          </v:shape>
          <o:OLEObject Type="Embed" ProgID="Equation.DSMT4" ShapeID="_x0000_i1052" DrawAspect="Content" ObjectID="_1634141323" r:id="rId65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Ta tìm được b = 2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hai hàm số f9x) = 5x – 3 và g(x) = -4x + 1 . Tính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f(-2) -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53" type="#_x0000_t75" style="width:31.5pt;height:35.25pt" o:ole="">
            <v:imagedata r:id="rId66" o:title=""/>
          </v:shape>
          <o:OLEObject Type="Embed" ProgID="Equation.DSMT4" ShapeID="_x0000_i1053" DrawAspect="Content" ObjectID="_1634141324" r:id="rId67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960" w:dyaOrig="360">
          <v:shape id="_x0000_i1054" type="#_x0000_t75" style="width:109.5pt;height:20.25pt" o:ole="">
            <v:imagedata r:id="rId68" o:title=""/>
          </v:shape>
          <o:OLEObject Type="Embed" ProgID="Equation.DSMT4" ShapeID="_x0000_i1054" DrawAspect="Content" ObjectID="_1634141325" r:id="rId69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tabs>
          <w:tab w:val="left" w:pos="430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f(-2) -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55" type="#_x0000_t75" style="width:31.5pt;height:35.25pt" o:ole="">
            <v:imagedata r:id="rId66" o:title=""/>
          </v:shape>
          <o:OLEObject Type="Embed" ProgID="Equation.DSMT4" ShapeID="_x0000_i1055" DrawAspect="Content" ObjectID="_1634141326" r:id="rId70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= -1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>b. -1539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8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ho hàm số  </w:t>
      </w:r>
      <w:r w:rsidR="005E620C" w:rsidRPr="00791320">
        <w:rPr>
          <w:rFonts w:ascii="Times New Roman" w:hAnsi="Times New Roman" w:cs="Times New Roman"/>
          <w:position w:val="-28"/>
          <w:sz w:val="28"/>
          <w:szCs w:val="28"/>
        </w:rPr>
        <w:object w:dxaOrig="1780" w:dyaOrig="720">
          <v:shape id="_x0000_i1056" type="#_x0000_t75" style="width:99.75pt;height:41.25pt" o:ole="">
            <v:imagedata r:id="rId71" o:title=""/>
          </v:shape>
          <o:OLEObject Type="Embed" ProgID="Equation.DSMT4" ShapeID="_x0000_i1056" DrawAspect="Content" ObjectID="_1634141327" r:id="rId72"/>
        </w:objec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Tìm tập xác định của hàm số</w:t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B8113E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Tính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160" w:dyaOrig="380">
          <v:shape id="_x0000_i1057" type="#_x0000_t75" style="width:65.25pt;height:21.75pt" o:ole="">
            <v:imagedata r:id="rId73" o:title=""/>
          </v:shape>
          <o:OLEObject Type="Embed" ProgID="Equation.DSMT4" ShapeID="_x0000_i1057" DrawAspect="Content" ObjectID="_1634141328" r:id="rId74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. Tìm x nguyên để f(x) nhận giá trị nguyên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8113E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Hàm số xác định khi: </w:t>
      </w:r>
      <w:r w:rsidRPr="00791320">
        <w:rPr>
          <w:rFonts w:ascii="Times New Roman" w:hAnsi="Times New Roman" w:cs="Times New Roman"/>
          <w:position w:val="-34"/>
          <w:sz w:val="28"/>
          <w:szCs w:val="28"/>
        </w:rPr>
        <w:object w:dxaOrig="2120" w:dyaOrig="800">
          <v:shape id="_x0000_i1058" type="#_x0000_t75" style="width:119.25pt;height:45.75pt" o:ole="">
            <v:imagedata r:id="rId75" o:title=""/>
          </v:shape>
          <o:OLEObject Type="Embed" ProgID="Equation.DSMT4" ShapeID="_x0000_i1058" DrawAspect="Content" ObjectID="_1634141329" r:id="rId76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1320">
        <w:rPr>
          <w:rFonts w:ascii="Times New Roman" w:hAnsi="Times New Roman" w:cs="Times New Roman"/>
          <w:position w:val="-38"/>
          <w:sz w:val="28"/>
          <w:szCs w:val="28"/>
        </w:rPr>
        <w:object w:dxaOrig="3640" w:dyaOrig="880">
          <v:shape id="_x0000_i1059" type="#_x0000_t75" style="width:204pt;height:50.25pt" o:ole="">
            <v:imagedata r:id="rId77" o:title=""/>
          </v:shape>
          <o:OLEObject Type="Embed" ProgID="Equation.DSMT4" ShapeID="_x0000_i1059" DrawAspect="Content" ObjectID="_1634141330" r:id="rId7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8480" w:dyaOrig="720">
          <v:shape id="_x0000_i1060" type="#_x0000_t75" style="width:475.5pt;height:41.25pt" o:ole="">
            <v:imagedata r:id="rId79" o:title=""/>
          </v:shape>
          <o:OLEObject Type="Embed" ProgID="Equation.DSMT4" ShapeID="_x0000_i1060" DrawAspect="Content" ObjectID="_1634141331" r:id="rId80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2: Tìm điều kiện xác định của hàm số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ú ý rằng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Hàm số dạng căn thứ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: 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080" w:dyaOrig="400">
          <v:shape id="_x0000_i1061" type="#_x0000_t75" style="width:60.75pt;height:23.25pt" o:ole="">
            <v:imagedata r:id="rId81" o:title=""/>
          </v:shape>
          <o:OLEObject Type="Embed" ProgID="Equation.DSMT4" ShapeID="_x0000_i1061" DrawAspect="Content" ObjectID="_1634141332" r:id="rId8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xác định ( Hay có nghĩa )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62" type="#_x0000_t75" style="width:66.75pt;height:18pt" o:ole="">
            <v:imagedata r:id="rId83" o:title=""/>
          </v:shape>
          <o:OLEObject Type="Embed" ProgID="Equation.DSMT4" ShapeID="_x0000_i1062" DrawAspect="Content" ObjectID="_1634141333" r:id="rId8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Hàm số dạng phân thức</w:t>
      </w:r>
      <w:r w:rsidR="00672A14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940" w:dyaOrig="660">
          <v:shape id="_x0000_i1063" type="#_x0000_t75" style="width:52.5pt;height:37.5pt" o:ole="">
            <v:imagedata r:id="rId85" o:title=""/>
          </v:shape>
          <o:OLEObject Type="Embed" ProgID="Equation.DSMT4" ShapeID="_x0000_i1063" DrawAspect="Content" ObjectID="_1634141334" r:id="rId8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xác định ( Hay có nghĩa )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064" type="#_x0000_t75" style="width:49.5pt;height:18pt" o:ole="">
            <v:imagedata r:id="rId87" o:title=""/>
          </v:shape>
          <o:OLEObject Type="Embed" ProgID="Equation.DSMT4" ShapeID="_x0000_i1064" DrawAspect="Content" ObjectID="_1634141335" r:id="rId88"/>
        </w:object>
      </w:r>
    </w:p>
    <w:p w:rsidR="003D29EF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3D29EF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điều kiện của x để hàm số sau xác định</w:t>
      </w:r>
    </w:p>
    <w:p w:rsidR="003D29EF" w:rsidRPr="00791320" w:rsidRDefault="003D29EF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065" type="#_x0000_t75" style="width:68.25pt;height:35.25pt" o:ole="">
            <v:imagedata r:id="rId89" o:title=""/>
          </v:shape>
          <o:OLEObject Type="Embed" ProgID="Equation.DSMT4" ShapeID="_x0000_i1065" DrawAspect="Content" ObjectID="_1634141336" r:id="rId90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066" type="#_x0000_t75" style="width:63pt;height:41.25pt" o:ole="">
            <v:imagedata r:id="rId91" o:title=""/>
          </v:shape>
          <o:OLEObject Type="Embed" ProgID="Equation.DSMT4" ShapeID="_x0000_i1066" DrawAspect="Content" ObjectID="_1634141337" r:id="rId9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</w:p>
    <w:p w:rsidR="003D29EF" w:rsidRPr="00791320" w:rsidRDefault="003D29EF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67" type="#_x0000_t75" style="width:58.5pt;height:35.25pt" o:ole="">
            <v:imagedata r:id="rId93" o:title=""/>
          </v:shape>
          <o:OLEObject Type="Embed" ProgID="Equation.DSMT4" ShapeID="_x0000_i1067" DrawAspect="Content" ObjectID="_1634141338" r:id="rId94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260" w:dyaOrig="680">
          <v:shape id="_x0000_i1068" type="#_x0000_t75" style="width:70.5pt;height:39pt" o:ole="">
            <v:imagedata r:id="rId95" o:title=""/>
          </v:shape>
          <o:OLEObject Type="Embed" ProgID="Equation.DSMT4" ShapeID="_x0000_i1068" DrawAspect="Content" ObjectID="_1634141339" r:id="rId9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</w:t>
      </w:r>
    </w:p>
    <w:p w:rsidR="003D29EF" w:rsidRPr="00791320" w:rsidRDefault="003D29EF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D29EF" w:rsidRPr="00791320" w:rsidRDefault="003D29EF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Hàm số xác định </w:t>
      </w:r>
      <w:r w:rsidR="00691645" w:rsidRPr="00791320">
        <w:rPr>
          <w:rFonts w:ascii="Times New Roman" w:hAnsi="Times New Roman" w:cs="Times New Roman"/>
          <w:position w:val="-6"/>
          <w:sz w:val="28"/>
          <w:szCs w:val="28"/>
        </w:rPr>
        <w:object w:dxaOrig="2120" w:dyaOrig="279">
          <v:shape id="_x0000_i1069" type="#_x0000_t75" style="width:118.5pt;height:15.75pt" o:ole="">
            <v:imagedata r:id="rId97" o:title=""/>
          </v:shape>
          <o:OLEObject Type="Embed" ProgID="Equation.DSMT4" ShapeID="_x0000_i1069" DrawAspect="Content" ObjectID="_1634141340" r:id="rId98"/>
        </w:objec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Hàm số xác định </w:t>
      </w:r>
      <w:r w:rsidR="00691645" w:rsidRPr="00791320">
        <w:rPr>
          <w:rFonts w:ascii="Times New Roman" w:hAnsi="Times New Roman" w:cs="Times New Roman"/>
          <w:position w:val="-30"/>
          <w:sz w:val="28"/>
          <w:szCs w:val="28"/>
        </w:rPr>
        <w:object w:dxaOrig="2420" w:dyaOrig="720">
          <v:shape id="_x0000_i1070" type="#_x0000_t75" style="width:135.75pt;height:41.25pt" o:ole="">
            <v:imagedata r:id="rId99" o:title=""/>
          </v:shape>
          <o:OLEObject Type="Embed" ProgID="Equation.DSMT4" ShapeID="_x0000_i1070" DrawAspect="Content" ObjectID="_1634141341" r:id="rId100"/>
        </w:object>
      </w:r>
    </w:p>
    <w:p w:rsidR="003D29EF" w:rsidRPr="00791320" w:rsidRDefault="00691645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) Hàm số xác định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340" w:dyaOrig="279">
          <v:shape id="_x0000_i1071" type="#_x0000_t75" style="width:18.75pt;height:15.75pt" o:ole="">
            <v:imagedata r:id="rId101" o:title=""/>
          </v:shape>
          <o:OLEObject Type="Embed" ProgID="Equation.DSMT4" ShapeID="_x0000_i1071" DrawAspect="Content" ObjectID="_1634141342" r:id="rId10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Hàm số xác định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072" type="#_x0000_t75" style="width:66pt;height:15.75pt" o:ole="">
            <v:imagedata r:id="rId103" o:title=""/>
          </v:shape>
          <o:OLEObject Type="Embed" ProgID="Equation.DSMT4" ShapeID="_x0000_i1072" DrawAspect="Content" ObjectID="_1634141343" r:id="rId104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điều kiện của x để hàm số sau xác định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73" type="#_x0000_t75" style="width:66pt;height:35.25pt" o:ole="">
            <v:imagedata r:id="rId105" o:title=""/>
          </v:shape>
          <o:OLEObject Type="Embed" ProgID="Equation.DSMT4" ShapeID="_x0000_i1073" DrawAspect="Content" ObjectID="_1634141344" r:id="rId106"/>
        </w:objec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920" w:dyaOrig="380">
          <v:shape id="_x0000_i1074" type="#_x0000_t75" style="width:108pt;height:21.75pt" o:ole="">
            <v:imagedata r:id="rId107" o:title=""/>
          </v:shape>
          <o:OLEObject Type="Embed" ProgID="Equation.DSMT4" ShapeID="_x0000_i1074" DrawAspect="Content" ObjectID="_1634141345" r:id="rId108"/>
        </w:objec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280" w:dyaOrig="620">
          <v:shape id="_x0000_i1075" type="#_x0000_t75" style="width:127.5pt;height:35.25pt" o:ole="">
            <v:imagedata r:id="rId109" o:title=""/>
          </v:shape>
          <o:OLEObject Type="Embed" ProgID="Equation.DSMT4" ShapeID="_x0000_i1075" DrawAspect="Content" ObjectID="_1634141346" r:id="rId110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76" type="#_x0000_t75" style="width:108pt;height:35.25pt" o:ole="">
            <v:imagedata r:id="rId111" o:title=""/>
          </v:shape>
          <o:OLEObject Type="Embed" ProgID="Equation.DSMT4" ShapeID="_x0000_i1076" DrawAspect="Content" ObjectID="_1634141347" r:id="rId11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3D29EF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e.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77" type="#_x0000_t75" style="width:81.75pt;height:41.25pt" o:ole="">
            <v:imagedata r:id="rId113" o:title=""/>
          </v:shape>
          <o:OLEObject Type="Embed" ProgID="Equation.DSMT4" ShapeID="_x0000_i1077" DrawAspect="Content" ObjectID="_1634141348" r:id="rId114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3D29EF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Hàm số xác định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2400" w:dyaOrig="720">
          <v:shape id="_x0000_i1078" type="#_x0000_t75" style="width:134.25pt;height:41.25pt" o:ole="">
            <v:imagedata r:id="rId115" o:title=""/>
          </v:shape>
          <o:OLEObject Type="Embed" ProgID="Equation.DSMT4" ShapeID="_x0000_i1078" DrawAspect="Content" ObjectID="_1634141349" r:id="rId116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Hàm số xác định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3720" w:dyaOrig="720">
          <v:shape id="_x0000_i1079" type="#_x0000_t75" style="width:208.5pt;height:41.25pt" o:ole="">
            <v:imagedata r:id="rId117" o:title=""/>
          </v:shape>
          <o:OLEObject Type="Embed" ProgID="Equation.DSMT4" ShapeID="_x0000_i1079" DrawAspect="Content" ObjectID="_1634141350" r:id="rId11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Hàm số xác định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2280" w:dyaOrig="720">
          <v:shape id="_x0000_i1080" type="#_x0000_t75" style="width:127.5pt;height:41.25pt" o:ole="">
            <v:imagedata r:id="rId119" o:title=""/>
          </v:shape>
          <o:OLEObject Type="Embed" ProgID="Equation.DSMT4" ShapeID="_x0000_i1080" DrawAspect="Content" ObjectID="_1634141351" r:id="rId120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position w:val="-8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d. Hàm số xác định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081" type="#_x0000_t75" style="width:76.5pt;height:16.5pt" o:ole="">
            <v:imagedata r:id="rId121" o:title=""/>
          </v:shape>
          <o:OLEObject Type="Embed" ProgID="Equation.DSMT4" ShapeID="_x0000_i1081" DrawAspect="Content" ObjectID="_1634141352" r:id="rId12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8"/>
          <w:sz w:val="28"/>
          <w:szCs w:val="28"/>
          <w:lang w:val="nl-NL"/>
        </w:rPr>
        <w:t xml:space="preserve">e.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Hàm số xác định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82" type="#_x0000_t75" style="width:78.75pt;height:35.25pt" o:ole="">
            <v:imagedata r:id="rId123" o:title=""/>
          </v:shape>
          <o:OLEObject Type="Embed" ProgID="Equation.DSMT4" ShapeID="_x0000_i1082" DrawAspect="Content" ObjectID="_1634141353" r:id="rId124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tập xác định của các hàm số sau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2439" w:dyaOrig="420">
          <v:shape id="_x0000_i1083" type="#_x0000_t75" style="width:136.5pt;height:24pt" o:ole="">
            <v:imagedata r:id="rId125" o:title=""/>
          </v:shape>
          <o:OLEObject Type="Embed" ProgID="Equation.DSMT4" ShapeID="_x0000_i1083" DrawAspect="Content" ObjectID="_1634141354" r:id="rId12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b. </w:t>
      </w:r>
      <w:r w:rsidRPr="00791320">
        <w:rPr>
          <w:rFonts w:ascii="Times New Roman" w:hAnsi="Times New Roman" w:cs="Times New Roman"/>
          <w:position w:val="-32"/>
          <w:sz w:val="28"/>
          <w:szCs w:val="28"/>
        </w:rPr>
        <w:object w:dxaOrig="1080" w:dyaOrig="760">
          <v:shape id="_x0000_i1084" type="#_x0000_t75" style="width:60.75pt;height:43.5pt" o:ole="">
            <v:imagedata r:id="rId127" o:title=""/>
          </v:shape>
          <o:OLEObject Type="Embed" ProgID="Equation.DSMT4" ShapeID="_x0000_i1084" DrawAspect="Content" ObjectID="_1634141355" r:id="rId128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c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4040" w:dyaOrig="460">
          <v:shape id="_x0000_i1085" type="#_x0000_t75" style="width:226.5pt;height:26.25pt" o:ole="">
            <v:imagedata r:id="rId129" o:title=""/>
          </v:shape>
          <o:OLEObject Type="Embed" ProgID="Equation.DSMT4" ShapeID="_x0000_i1085" DrawAspect="Content" ObjectID="_1634141356" r:id="rId130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3D29EF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Hàm số xác định </w:t>
      </w:r>
      <w:r w:rsidRPr="00791320">
        <w:rPr>
          <w:rFonts w:ascii="Times New Roman" w:hAnsi="Times New Roman" w:cs="Times New Roman"/>
          <w:position w:val="-110"/>
          <w:sz w:val="28"/>
          <w:szCs w:val="28"/>
        </w:rPr>
        <w:object w:dxaOrig="9080" w:dyaOrig="2320">
          <v:shape id="_x0000_i1086" type="#_x0000_t75" style="width:509.25pt;height:132.75pt" o:ole="">
            <v:imagedata r:id="rId131" o:title=""/>
          </v:shape>
          <o:OLEObject Type="Embed" ProgID="Equation.DSMT4" ShapeID="_x0000_i1086" DrawAspect="Content" ObjectID="_1634141357" r:id="rId13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Vậy điều kiện: [ -1; 1]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087" type="#_x0000_t75" style="width:49.5pt;height:18pt" o:ole="">
            <v:imagedata r:id="rId133" o:title=""/>
          </v:shape>
          <o:OLEObject Type="Embed" ProgID="Equation.DSMT4" ShapeID="_x0000_i1087" DrawAspect="Content" ObjectID="_1634141358" r:id="rId13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Hàm số xác định  </w:t>
      </w:r>
      <w:r w:rsidRPr="00791320">
        <w:rPr>
          <w:rFonts w:ascii="Times New Roman" w:hAnsi="Times New Roman" w:cs="Times New Roman"/>
          <w:position w:val="-34"/>
          <w:sz w:val="28"/>
          <w:szCs w:val="28"/>
        </w:rPr>
        <w:object w:dxaOrig="3900" w:dyaOrig="800">
          <v:shape id="_x0000_i1088" type="#_x0000_t75" style="width:218.25pt;height:45.75pt" o:ole="">
            <v:imagedata r:id="rId135" o:title=""/>
          </v:shape>
          <o:OLEObject Type="Embed" ProgID="Equation.DSMT4" ShapeID="_x0000_i1088" DrawAspect="Content" ObjectID="_1634141359" r:id="rId136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44"/>
          <w:sz w:val="28"/>
          <w:szCs w:val="28"/>
        </w:rPr>
        <w:object w:dxaOrig="9820" w:dyaOrig="999">
          <v:shape id="_x0000_i1089" type="#_x0000_t75" style="width:550.5pt;height:57.75pt" o:ole="">
            <v:imagedata r:id="rId137" o:title=""/>
          </v:shape>
          <o:OLEObject Type="Embed" ProgID="Equation.DSMT4" ShapeID="_x0000_i1089" DrawAspect="Content" ObjectID="_1634141360" r:id="rId13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Hàm số xác định </w:t>
      </w:r>
      <w:r w:rsidRPr="00791320">
        <w:rPr>
          <w:rFonts w:ascii="Times New Roman" w:hAnsi="Times New Roman" w:cs="Times New Roman"/>
          <w:position w:val="-90"/>
          <w:sz w:val="28"/>
          <w:szCs w:val="28"/>
        </w:rPr>
        <w:object w:dxaOrig="8559" w:dyaOrig="1920">
          <v:shape id="_x0000_i1090" type="#_x0000_t75" style="width:480pt;height:109.5pt" o:ole="">
            <v:imagedata r:id="rId139" o:title=""/>
          </v:shape>
          <o:OLEObject Type="Embed" ProgID="Equation.DSMT4" ShapeID="_x0000_i1090" DrawAspect="Content" ObjectID="_1634141361" r:id="rId140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Xét sự đồng biến và nghịch biến của hàm số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a thực hiện một trong các cách sau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Sử dụng định nghĩa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Giả sử 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ta xét hiệu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–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–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) &lt; 0 thì hàm số đồng biến 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>+) Nếu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–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&gt; 0 thì hàm số nghịch biến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Với mọi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huộc R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≠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xét tỷ số: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1820" w:dyaOrig="680">
          <v:shape id="_x0000_i1091" type="#_x0000_t75" style="width:102pt;height:38.25pt" o:ole="">
            <v:imagedata r:id="rId141" o:title=""/>
          </v:shape>
          <o:OLEObject Type="Embed" ProgID="Equation.DSMT4" ShapeID="_x0000_i1091" DrawAspect="Content" ObjectID="_1634141362" r:id="rId14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T &gt; 0 thì hàm số đồng biến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T &lt; 0 thì hàm số nghịch biến.</w:t>
      </w:r>
    </w:p>
    <w:p w:rsidR="00691645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ứng minh rằng</w:t>
      </w:r>
    </w:p>
    <w:p w:rsidR="00691645" w:rsidRPr="00791320" w:rsidRDefault="00691645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Hàm số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92" type="#_x0000_t75" style="width:101.25pt;height:34.5pt" o:ole="">
            <v:imagedata r:id="rId143" o:title=""/>
          </v:shape>
          <o:OLEObject Type="Embed" ProgID="Equation.DSMT4" ShapeID="_x0000_i1092" DrawAspect="Content" ObjectID="_1634141363" r:id="rId144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đồng biến trên R</w:t>
      </w:r>
    </w:p>
    <w:p w:rsidR="00691645" w:rsidRPr="00791320" w:rsidRDefault="00691645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hàm số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93" type="#_x0000_t75" style="width:108.75pt;height:34.5pt" o:ole="">
            <v:imagedata r:id="rId145" o:title=""/>
          </v:shape>
          <o:OLEObject Type="Embed" ProgID="Equation.DSMT4" ShapeID="_x0000_i1093" DrawAspect="Content" ObjectID="_1634141364" r:id="rId14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nghịch biến trên R</w:t>
      </w:r>
    </w:p>
    <w:p w:rsidR="00691645" w:rsidRPr="00791320" w:rsidRDefault="00691645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91645" w:rsidRPr="00791320" w:rsidRDefault="00691645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791320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791320" w:rsidRPr="00791320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094" type="#_x0000_t75" style="width:99pt;height:18pt" o:ole="">
            <v:imagedata r:id="rId147" o:title=""/>
          </v:shape>
          <o:OLEObject Type="Embed" ProgID="Equation.DSMT4" ShapeID="_x0000_i1094" DrawAspect="Content" ObjectID="_1634141365" r:id="rId148"/>
        </w:object>
      </w:r>
    </w:p>
    <w:p w:rsidR="00691645" w:rsidRPr="00791320" w:rsidRDefault="00791320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có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95" type="#_x0000_t75" style="width:126.75pt;height:34.5pt" o:ole="">
            <v:imagedata r:id="rId149" o:title=""/>
          </v:shape>
          <o:OLEObject Type="Embed" ProgID="Equation.DSMT4" ShapeID="_x0000_i1095" DrawAspect="Content" ObjectID="_1634141366" r:id="rId150"/>
        </w:object>
      </w:r>
    </w:p>
    <w:p w:rsidR="00691645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Với a là hằng số, các hàm số sau đồng biến hay nghịch biến trên R?</w:t>
      </w:r>
    </w:p>
    <w:p w:rsidR="00691645" w:rsidRPr="00791320" w:rsidRDefault="00691645" w:rsidP="00672A1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096" type="#_x0000_t75" style="width:117.75pt;height:34.5pt" o:ole="">
            <v:imagedata r:id="rId151" o:title=""/>
          </v:shape>
          <o:OLEObject Type="Embed" ProgID="Equation.DSMT4" ShapeID="_x0000_i1096" DrawAspect="Content" ObjectID="_1634141367" r:id="rId15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097" type="#_x0000_t75" style="width:125.25pt;height:34.5pt" o:ole="">
            <v:imagedata r:id="rId153" o:title=""/>
          </v:shape>
          <o:OLEObject Type="Embed" ProgID="Equation.DSMT4" ShapeID="_x0000_i1097" DrawAspect="Content" ObjectID="_1634141368" r:id="rId154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Xét sự biến thiên của hàm số y = f(x) = x – 2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Hàm số xác định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ho x các giá trị bất kỳ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sao cho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98" type="#_x0000_t75" style="width:74.25pt;height:20.25pt" o:ole="">
            <v:imagedata r:id="rId155" o:title=""/>
          </v:shape>
          <o:OLEObject Type="Embed" ProgID="Equation.DSMT4" ShapeID="_x0000_i1098" DrawAspect="Content" ObjectID="_1634141369" r:id="rId156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Xét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– f(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) = (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1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– 2 ) – (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– 2) =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–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0 </w:t>
      </w:r>
      <w:bookmarkStart w:id="0" w:name="_GoBack"/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99" type="#_x0000_t75" style="width:95.25pt;height:20.25pt" o:ole="">
            <v:imagedata r:id="rId157" o:title=""/>
          </v:shape>
          <o:OLEObject Type="Embed" ProgID="Equation.DSMT4" ShapeID="_x0000_i1099" DrawAspect="Content" ObjectID="_1634141370" r:id="rId158"/>
        </w:object>
      </w:r>
      <w:bookmarkEnd w:id="0"/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100" type="#_x0000_t75" style="width:16.5pt;height:13.5pt" o:ole="">
            <v:imagedata r:id="rId159" o:title=""/>
          </v:shape>
          <o:OLEObject Type="Embed" ProgID="Equation.DSMT4" ShapeID="_x0000_i1100" DrawAspect="Content" ObjectID="_1634141371" r:id="rId160"/>
        </w:objec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Hàm số đồng biến trong tập xác định củ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>a nó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Hàm số xác định trong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Với mọi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huộc R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≠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ta có: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position w:val="-30"/>
          <w:sz w:val="28"/>
          <w:szCs w:val="28"/>
        </w:rPr>
        <w:object w:dxaOrig="4320" w:dyaOrig="680">
          <v:shape id="_x0000_i1101" type="#_x0000_t75" style="width:242.25pt;height:38.25pt" o:ole="">
            <v:imagedata r:id="rId161" o:title=""/>
          </v:shape>
          <o:OLEObject Type="Embed" ProgID="Equation.DSMT4" ShapeID="_x0000_i1101" DrawAspect="Content" ObjectID="_1634141372" r:id="rId16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a &gt; 0 thì hàm số đồng biến trên R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+) Nếu a &lt; 0 thì hàm số nghịch biến trên R.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5E620C" w:rsidRPr="00791320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02" type="#_x0000_t75" style="width:60.75pt;height:35.25pt" o:ole="">
            <v:imagedata r:id="rId163" o:title=""/>
          </v:shape>
          <o:OLEObject Type="Embed" ProgID="Equation.DSMT4" ShapeID="_x0000_i1102" DrawAspect="Content" ObjectID="_1634141373" r:id="rId164"/>
        </w:objec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5E620C" w:rsidRPr="00791320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03" type="#_x0000_t75" style="width:41.25pt;height:15.75pt" o:ole="">
            <v:imagedata r:id="rId165" o:title=""/>
          </v:shape>
          <o:OLEObject Type="Embed" ProgID="Equation.DSMT4" ShapeID="_x0000_i1103" DrawAspect="Content" ObjectID="_1634141374" r:id="rId166"/>
        </w:objec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>. Chứng minh hàm số đồng biế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>n trên R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Trên tập hợp số thực R cho x hai giá trị tùy ý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sao cho: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04" type="#_x0000_t75" style="width:74.25pt;height:20.25pt" o:ole="">
            <v:imagedata r:id="rId155" o:title=""/>
          </v:shape>
          <o:OLEObject Type="Embed" ProgID="Equation.DSMT4" ShapeID="_x0000_i1104" DrawAspect="Content" ObjectID="_1634141375" r:id="rId167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6780" w:dyaOrig="620">
          <v:shape id="_x0000_i1105" type="#_x0000_t75" style="width:381pt;height:35.25pt" o:ole="">
            <v:imagedata r:id="rId168" o:title=""/>
          </v:shape>
          <o:OLEObject Type="Embed" ProgID="Equation.DSMT4" ShapeID="_x0000_i1105" DrawAspect="Content" ObjectID="_1634141376" r:id="rId169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Vậy hàm số đồng biến trên R.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6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ứng tỏ rằng hàm số y = 4x</w:t>
      </w:r>
      <w:r w:rsidR="005E620C" w:rsidRPr="0079132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+ 9 đồng biến trong khoả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>ng (0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>; 5)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Trong khoảng ( 0 ; 5) lấy hai giá trị tùy ý của x sao cho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ta có: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5480" w:dyaOrig="380">
          <v:shape id="_x0000_i1106" type="#_x0000_t75" style="width:307.5pt;height:21.75pt" o:ole="">
            <v:imagedata r:id="rId170" o:title=""/>
          </v:shape>
          <o:OLEObject Type="Embed" ProgID="Equation.DSMT4" ShapeID="_x0000_i1106" DrawAspect="Content" ObjectID="_1634141377" r:id="rId171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Vì: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07" type="#_x0000_t75" style="width:74.25pt;height:20.25pt" o:ole="">
            <v:imagedata r:id="rId155" o:title=""/>
          </v:shape>
          <o:OLEObject Type="Embed" ProgID="Equation.DSMT4" ShapeID="_x0000_i1107" DrawAspect="Content" ObjectID="_1634141378" r:id="rId17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108" type="#_x0000_t75" style="width:249.75pt;height:20.25pt" o:ole="">
            <v:imagedata r:id="rId173" o:title=""/>
          </v:shape>
          <o:OLEObject Type="Embed" ProgID="Equation.DSMT4" ShapeID="_x0000_i1108" DrawAspect="Content" ObjectID="_1634141379" r:id="rId17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109" type="#_x0000_t75" style="width:204pt;height:20.25pt" o:ole="">
            <v:imagedata r:id="rId175" o:title=""/>
          </v:shape>
          <o:OLEObject Type="Embed" ProgID="Equation.DSMT4" ShapeID="_x0000_i1109" DrawAspect="Content" ObjectID="_1634141380" r:id="rId176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Vậy hàm số đồng biến trong khoả</w:t>
      </w:r>
      <w:r w:rsidR="00691645" w:rsidRPr="00791320">
        <w:rPr>
          <w:rFonts w:ascii="Times New Roman" w:hAnsi="Times New Roman" w:cs="Times New Roman"/>
          <w:sz w:val="28"/>
          <w:szCs w:val="28"/>
          <w:lang w:val="nl-NL"/>
        </w:rPr>
        <w:t>ng (0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>; 5)</w: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7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hàm số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110" type="#_x0000_t75" style="width:126.75pt;height:20.25pt" o:ole="">
            <v:imagedata r:id="rId177" o:title=""/>
          </v:shape>
          <o:OLEObject Type="Embed" ProgID="Equation.DSMT4" ShapeID="_x0000_i1110" DrawAspect="Content" ObjectID="_1634141381" r:id="rId178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Tìm giá trị nhỏ nhất của hàm số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CMR: Hàm số đồng biến khi x &gt; -1 , hàm số nghịch biến khi x &lt; -1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691645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6160" w:dyaOrig="360">
          <v:shape id="_x0000_i1111" type="#_x0000_t75" style="width:345pt;height:20.25pt" o:ole="">
            <v:imagedata r:id="rId179" o:title=""/>
          </v:shape>
          <o:OLEObject Type="Embed" ProgID="Equation.DSMT4" ShapeID="_x0000_i1111" DrawAspect="Content" ObjectID="_1634141382" r:id="rId180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Trên tập hợp số R cho hai giá trị bất kỳ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, ta có: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– x</w:t>
      </w:r>
      <w:r w:rsidRPr="0079132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&lt; 0 , khi đó: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6120" w:dyaOrig="380">
          <v:shape id="_x0000_i1112" type="#_x0000_t75" style="width:342.75pt;height:21.75pt" o:ole="">
            <v:imagedata r:id="rId181" o:title=""/>
          </v:shape>
          <o:OLEObject Type="Embed" ProgID="Equation.DSMT4" ShapeID="_x0000_i1112" DrawAspect="Content" ObjectID="_1634141383" r:id="rId18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+) Khi x &gt; -1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7040" w:dyaOrig="360">
          <v:shape id="_x0000_i1113" type="#_x0000_t75" style="width:394.5pt;height:20.25pt" o:ole="">
            <v:imagedata r:id="rId183" o:title=""/>
          </v:shape>
          <o:OLEObject Type="Embed" ProgID="Equation.DSMT4" ShapeID="_x0000_i1113" DrawAspect="Content" ObjectID="_1634141384" r:id="rId18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Hàm số đồng biến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+) Khi x &lt; -1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7080" w:dyaOrig="360">
          <v:shape id="_x0000_i1114" type="#_x0000_t75" style="width:396.75pt;height:20.25pt" o:ole="">
            <v:imagedata r:id="rId185" o:title=""/>
          </v:shape>
          <o:OLEObject Type="Embed" ProgID="Equation.DSMT4" ShapeID="_x0000_i1114" DrawAspect="Content" ObjectID="_1634141385" r:id="rId186"/>
        </w:object>
      </w:r>
    </w:p>
    <w:p w:rsidR="00265BE3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Hàm số nghịch biến.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4: Biểu diễn tọa độ của một điểm trên mặt phẳng tọa độ Oxy</w:t>
      </w:r>
    </w:p>
    <w:p w:rsidR="00265BE3" w:rsidRPr="00791320" w:rsidRDefault="00265BE3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ách giải: Để biểu diễn tọa độ của điểm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115" type="#_x0000_t75" style="width:59.25pt;height:22.5pt" o:ole="">
            <v:imagedata r:id="rId187" o:title=""/>
          </v:shape>
          <o:OLEObject Type="Embed" ProgID="Equation.DSMT4" ShapeID="_x0000_i1115" DrawAspect="Content" ObjectID="_1634141386" r:id="rId188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ên hệ trục tọa độ Oxy, ta làm như sau:</w:t>
      </w:r>
    </w:p>
    <w:p w:rsidR="00265BE3" w:rsidRPr="00791320" w:rsidRDefault="00265BE3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- Vẽ đường thẳng song song với trục Oy tại điểm có hoành độ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16" type="#_x0000_t75" style="width:34.5pt;height:20.25pt" o:ole="">
            <v:imagedata r:id="rId189" o:title=""/>
          </v:shape>
          <o:OLEObject Type="Embed" ProgID="Equation.DSMT4" ShapeID="_x0000_i1116" DrawAspect="Content" ObjectID="_1634141387" r:id="rId190"/>
        </w:object>
      </w:r>
    </w:p>
    <w:p w:rsidR="00265BE3" w:rsidRPr="00791320" w:rsidRDefault="00265BE3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- Vẽ đường thẳng song song với trục Ox tại điểm có hoành độ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117" type="#_x0000_t75" style="width:36.75pt;height:20.25pt" o:ole="">
            <v:imagedata r:id="rId191" o:title=""/>
          </v:shape>
          <o:OLEObject Type="Embed" ProgID="Equation.DSMT4" ShapeID="_x0000_i1117" DrawAspect="Content" ObjectID="_1634141388" r:id="rId192"/>
        </w:object>
      </w:r>
    </w:p>
    <w:p w:rsidR="00265BE3" w:rsidRPr="00791320" w:rsidRDefault="00265BE3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- Giao điểm của hai đường thẳng trên chính là điểm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118" type="#_x0000_t75" style="width:59.25pt;height:22.5pt" o:ole="">
            <v:imagedata r:id="rId187" o:title=""/>
          </v:shape>
          <o:OLEObject Type="Embed" ProgID="Equation.DSMT4" ShapeID="_x0000_i1118" DrawAspect="Content" ObjectID="_1634141389" r:id="rId193"/>
        </w:object>
      </w:r>
    </w:p>
    <w:p w:rsidR="00265BE3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8</w:t>
      </w:r>
      <w:r w:rsidR="00265BE3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ong hệ trục tọa độ Oxy, cho các điểm </w:t>
      </w:r>
      <w:r w:rsidR="00265BE3" w:rsidRPr="00791320">
        <w:rPr>
          <w:rFonts w:ascii="Times New Roman" w:hAnsi="Times New Roman" w:cs="Times New Roman"/>
          <w:position w:val="-28"/>
          <w:sz w:val="28"/>
          <w:szCs w:val="28"/>
        </w:rPr>
        <w:object w:dxaOrig="2980" w:dyaOrig="680">
          <v:shape id="_x0000_i1119" type="#_x0000_t75" style="width:167.25pt;height:38.25pt" o:ole="">
            <v:imagedata r:id="rId194" o:title=""/>
          </v:shape>
          <o:OLEObject Type="Embed" ProgID="Equation.DSMT4" ShapeID="_x0000_i1119" DrawAspect="Content" ObjectID="_1634141390" r:id="rId195"/>
        </w:objec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Biểu diễn điểm A, B, C trên Oxy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rong các điểm A, B, C điểm nào thuộc hàm số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120" type="#_x0000_t75" style="width:97.5pt;height:22.5pt" o:ole="">
            <v:imagedata r:id="rId196" o:title=""/>
          </v:shape>
          <o:OLEObject Type="Embed" ProgID="Equation.DSMT4" ShapeID="_x0000_i1120" DrawAspect="Content" ObjectID="_1634141391" r:id="rId197"/>
        </w:object>
      </w:r>
    </w:p>
    <w:p w:rsidR="00265BE3" w:rsidRPr="00791320" w:rsidRDefault="00265BE3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65BE3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Xét điểm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121" type="#_x0000_t75" style="width:40.5pt;height:22.5pt" o:ole="">
            <v:imagedata r:id="rId198" o:title=""/>
          </v:shape>
          <o:OLEObject Type="Embed" ProgID="Equation.DSMT4" ShapeID="_x0000_i1121" DrawAspect="Content" ObjectID="_1634141392" r:id="rId199"/>
        </w:object>
      </w:r>
    </w:p>
    <w:p w:rsidR="00035B01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22" type="#_x0000_t75" style="width:68.25pt;height:18pt" o:ole="">
            <v:imagedata r:id="rId200" o:title=""/>
          </v:shape>
          <o:OLEObject Type="Embed" ProgID="Equation.DSMT4" ShapeID="_x0000_i1122" DrawAspect="Content" ObjectID="_1634141393" r:id="rId20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vào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123" type="#_x0000_t75" style="width:97.5pt;height:22.5pt" o:ole="">
            <v:imagedata r:id="rId196" o:title=""/>
          </v:shape>
          <o:OLEObject Type="Embed" ProgID="Equation.DSMT4" ShapeID="_x0000_i1123" DrawAspect="Content" ObjectID="_1634141394" r:id="rId202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a được: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280" w:dyaOrig="320">
          <v:shape id="_x0000_i1124" type="#_x0000_t75" style="width:1in;height:18pt" o:ole="">
            <v:imagedata r:id="rId203" o:title=""/>
          </v:shape>
          <o:OLEObject Type="Embed" ProgID="Equation.DSMT4" ShapeID="_x0000_i1124" DrawAspect="Content" ObjectID="_1634141395" r:id="rId204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(vô lý)</w:t>
      </w:r>
    </w:p>
    <w:p w:rsidR="00035B01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</w:rPr>
        <w:t xml:space="preserve">Vậy điểm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125" type="#_x0000_t75" style="width:40.5pt;height:22.5pt" o:ole="">
            <v:imagedata r:id="rId198" o:title=""/>
          </v:shape>
          <o:OLEObject Type="Embed" ProgID="Equation.DSMT4" ShapeID="_x0000_i1125" DrawAspect="Content" ObjectID="_1634141396" r:id="rId205"/>
        </w:object>
      </w:r>
      <w:r w:rsidRPr="00791320">
        <w:rPr>
          <w:rFonts w:ascii="Times New Roman" w:hAnsi="Times New Roman" w:cs="Times New Roman"/>
          <w:sz w:val="28"/>
          <w:szCs w:val="28"/>
        </w:rPr>
        <w:t xml:space="preserve"> không thuộc đồ thị hàm số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126" type="#_x0000_t75" style="width:97.5pt;height:22.5pt" o:ole="">
            <v:imagedata r:id="rId196" o:title=""/>
          </v:shape>
          <o:OLEObject Type="Embed" ProgID="Equation.DSMT4" ShapeID="_x0000_i1126" DrawAspect="Content" ObjectID="_1634141397" r:id="rId206"/>
        </w:object>
      </w:r>
    </w:p>
    <w:p w:rsidR="00265BE3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- Tương tự ta có điểm B thuộc và điểm C không thuộc đồ thị hàm số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740" w:dyaOrig="400">
          <v:shape id="_x0000_i1127" type="#_x0000_t75" style="width:97.5pt;height:22.5pt" o:ole="">
            <v:imagedata r:id="rId196" o:title=""/>
          </v:shape>
          <o:OLEObject Type="Embed" ProgID="Equation.DSMT4" ShapeID="_x0000_i1127" DrawAspect="Content" ObjectID="_1634141398" r:id="rId207"/>
        </w:object>
      </w:r>
    </w:p>
    <w:p w:rsidR="00265BE3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9</w:t>
      </w:r>
      <w:r w:rsidR="00265BE3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ong hệ trục tọa độ Oxy, cho các điểm </w:t>
      </w:r>
      <w:r w:rsidR="00265BE3" w:rsidRPr="00791320">
        <w:rPr>
          <w:rFonts w:ascii="Times New Roman" w:hAnsi="Times New Roman" w:cs="Times New Roman"/>
          <w:position w:val="-14"/>
          <w:sz w:val="28"/>
          <w:szCs w:val="28"/>
        </w:rPr>
        <w:object w:dxaOrig="2720" w:dyaOrig="400">
          <v:shape id="_x0000_i1128" type="#_x0000_t75" style="width:152.25pt;height:22.5pt" o:ole="">
            <v:imagedata r:id="rId208" o:title=""/>
          </v:shape>
          <o:OLEObject Type="Embed" ProgID="Equation.DSMT4" ShapeID="_x0000_i1128" DrawAspect="Content" ObjectID="_1634141399" r:id="rId209"/>
        </w:objec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Biểu diễn điểm M, N, P trên Oxy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Trong các điểm M, N, P điểm nào thuộc hàm số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129" type="#_x0000_t75" style="width:90pt;height:35.25pt" o:ole="">
            <v:imagedata r:id="rId210" o:title=""/>
          </v:shape>
          <o:OLEObject Type="Embed" ProgID="Equation.DSMT4" ShapeID="_x0000_i1129" DrawAspect="Content" ObjectID="_1634141400" r:id="rId211"/>
        </w:object>
      </w:r>
    </w:p>
    <w:p w:rsidR="00265BE3" w:rsidRPr="00791320" w:rsidRDefault="00265BE3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65BE3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) Các điểm M, N không thuộc, điểm P thuộc đồ thị hàm số</w:t>
      </w:r>
    </w:p>
    <w:p w:rsidR="00265BE3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0</w:t>
      </w:r>
      <w:r w:rsidR="00265BE3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ên mặt phẳng tọa độ Oxy, cho tứ giác ABCD với </w:t>
      </w:r>
      <w:r w:rsidR="00265BE3" w:rsidRPr="00791320">
        <w:rPr>
          <w:rFonts w:ascii="Times New Roman" w:hAnsi="Times New Roman" w:cs="Times New Roman"/>
          <w:position w:val="-14"/>
          <w:sz w:val="28"/>
          <w:szCs w:val="28"/>
        </w:rPr>
        <w:object w:dxaOrig="3480" w:dyaOrig="400">
          <v:shape id="_x0000_i1130" type="#_x0000_t75" style="width:195pt;height:22.5pt" o:ole="">
            <v:imagedata r:id="rId212" o:title=""/>
          </v:shape>
          <o:OLEObject Type="Embed" ProgID="Equation.DSMT4" ShapeID="_x0000_i1130" DrawAspect="Content" ObjectID="_1634141401" r:id="rId213"/>
        </w:objec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Vẽ tứ giác ABCD trên mặt phẳng tọa độ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Gọi độ dài mỗi đơn vị trên các trục Ox, Oy là 1cm, tính diện tích tứ giác ABCD</w:t>
      </w:r>
    </w:p>
    <w:p w:rsidR="00265BE3" w:rsidRPr="00791320" w:rsidRDefault="00265BE3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65BE3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) Ta thấy ABCD là hình thang vuông đáy AD và BC, chiều cao CD</w:t>
      </w:r>
    </w:p>
    <w:p w:rsidR="00265BE3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Áp dụng công thức tính diện tích hình thang tính được: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131" type="#_x0000_t75" style="width:74.25pt;height:21pt" o:ole="">
            <v:imagedata r:id="rId214" o:title=""/>
          </v:shape>
          <o:OLEObject Type="Embed" ProgID="Equation.DSMT4" ShapeID="_x0000_i1131" DrawAspect="Content" ObjectID="_1634141402" r:id="rId215"/>
        </w:object>
      </w:r>
    </w:p>
    <w:p w:rsidR="00265BE3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21</w:t>
      </w:r>
      <w:r w:rsidR="00265BE3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trên mặt phẳng tọa độ Oxy với </w:t>
      </w:r>
      <w:r w:rsidR="00265BE3" w:rsidRPr="00791320">
        <w:rPr>
          <w:rFonts w:ascii="Times New Roman" w:hAnsi="Times New Roman" w:cs="Times New Roman"/>
          <w:position w:val="-14"/>
          <w:sz w:val="28"/>
          <w:szCs w:val="28"/>
        </w:rPr>
        <w:object w:dxaOrig="2520" w:dyaOrig="400">
          <v:shape id="_x0000_i1132" type="#_x0000_t75" style="width:141pt;height:22.5pt" o:ole="">
            <v:imagedata r:id="rId216" o:title=""/>
          </v:shape>
          <o:OLEObject Type="Embed" ProgID="Equation.DSMT4" ShapeID="_x0000_i1132" DrawAspect="Content" ObjectID="_1634141403" r:id="rId217"/>
        </w:object>
      </w:r>
      <w:r w:rsidR="00265BE3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Vẽ tam giác ABC trên Oxy</w:t>
      </w:r>
    </w:p>
    <w:p w:rsidR="00265BE3" w:rsidRPr="00791320" w:rsidRDefault="00265BE3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Tính diện tích tam giác ABC biết mỗi đơn vị trên các trục Ox, Oy cùng là 1m</w:t>
      </w:r>
    </w:p>
    <w:p w:rsidR="00265BE3" w:rsidRPr="00791320" w:rsidRDefault="00265BE3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12166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3360" w:dyaOrig="620">
          <v:shape id="_x0000_i1133" type="#_x0000_t75" style="width:188.25pt;height:34.5pt" o:ole="">
            <v:imagedata r:id="rId218" o:title=""/>
          </v:shape>
          <o:OLEObject Type="Embed" ProgID="Equation.DSMT4" ShapeID="_x0000_i1133" DrawAspect="Content" ObjectID="_1634141404" r:id="rId219"/>
        </w:object>
      </w:r>
    </w:p>
    <w:p w:rsidR="00035B01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035B01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035B01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hàm số</w:t>
      </w:r>
    </w:p>
    <w:p w:rsidR="00035B01" w:rsidRPr="00791320" w:rsidRDefault="00035B01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134" type="#_x0000_t75" style="width:127.5pt;height:23.25pt" o:ole="">
            <v:imagedata r:id="rId220" o:title=""/>
          </v:shape>
          <o:OLEObject Type="Embed" ProgID="Equation.DSMT4" ShapeID="_x0000_i1134" DrawAspect="Content" ObjectID="_1634141405" r:id="rId22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ại </w:t>
      </w:r>
      <w:r w:rsidRPr="00791320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35" type="#_x0000_t75" style="width:36pt;height:20.25pt" o:ole="">
            <v:imagedata r:id="rId222" o:title=""/>
          </v:shape>
          <o:OLEObject Type="Embed" ProgID="Equation.DSMT4" ShapeID="_x0000_i1135" DrawAspect="Content" ObjectID="_1634141406" r:id="rId223"/>
        </w:objec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136" type="#_x0000_t75" style="width:109.5pt;height:35.25pt" o:ole="">
            <v:imagedata r:id="rId224" o:title=""/>
          </v:shape>
          <o:OLEObject Type="Embed" ProgID="Equation.DSMT4" ShapeID="_x0000_i1136" DrawAspect="Content" ObjectID="_1634141407" r:id="rId225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ại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137" type="#_x0000_t75" style="width:38.25pt;height:35.25pt" o:ole="">
            <v:imagedata r:id="rId226" o:title=""/>
          </v:shape>
          <o:OLEObject Type="Embed" ProgID="Equation.DSMT4" ShapeID="_x0000_i1137" DrawAspect="Content" ObjectID="_1634141408" r:id="rId227"/>
        </w:object>
      </w:r>
    </w:p>
    <w:p w:rsidR="00035B01" w:rsidRPr="00791320" w:rsidRDefault="00A12166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="00035B01" w:rsidRPr="00791320">
        <w:rPr>
          <w:rFonts w:ascii="Times New Roman" w:hAnsi="Times New Roman" w:cs="Times New Roman"/>
          <w:position w:val="-32"/>
          <w:sz w:val="28"/>
          <w:szCs w:val="28"/>
        </w:rPr>
        <w:object w:dxaOrig="1960" w:dyaOrig="700">
          <v:shape id="_x0000_i1138" type="#_x0000_t75" style="width:109.5pt;height:39.75pt" o:ole="">
            <v:imagedata r:id="rId228" o:title=""/>
          </v:shape>
          <o:OLEObject Type="Embed" ProgID="Equation.DSMT4" ShapeID="_x0000_i1138" DrawAspect="Content" ObjectID="_1634141409" r:id="rId229"/>
        </w:objec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ại </w:t>
      </w:r>
      <w:r w:rsidR="00035B01" w:rsidRPr="00791320">
        <w:rPr>
          <w:rFonts w:ascii="Times New Roman" w:hAnsi="Times New Roman" w:cs="Times New Roman"/>
          <w:position w:val="-12"/>
          <w:sz w:val="28"/>
          <w:szCs w:val="28"/>
        </w:rPr>
        <w:object w:dxaOrig="820" w:dyaOrig="400">
          <v:shape id="_x0000_i1139" type="#_x0000_t75" style="width:45.75pt;height:23.25pt" o:ole="">
            <v:imagedata r:id="rId230" o:title=""/>
          </v:shape>
          <o:OLEObject Type="Embed" ProgID="Equation.DSMT4" ShapeID="_x0000_i1139" DrawAspect="Content" ObjectID="_1634141410" r:id="rId23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>d</w: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="00035B01" w:rsidRPr="00791320">
        <w:rPr>
          <w:rFonts w:ascii="Times New Roman" w:hAnsi="Times New Roman" w:cs="Times New Roman"/>
          <w:position w:val="-14"/>
          <w:sz w:val="28"/>
          <w:szCs w:val="28"/>
        </w:rPr>
        <w:object w:dxaOrig="2460" w:dyaOrig="400">
          <v:shape id="_x0000_i1140" type="#_x0000_t75" style="width:138pt;height:23.25pt" o:ole="">
            <v:imagedata r:id="rId232" o:title=""/>
          </v:shape>
          <o:OLEObject Type="Embed" ProgID="Equation.DSMT4" ShapeID="_x0000_i1140" DrawAspect="Content" ObjectID="_1634141411" r:id="rId233"/>
        </w:objec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ại </w:t>
      </w:r>
      <w:r w:rsidR="00035B01" w:rsidRPr="00791320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41" type="#_x0000_t75" style="width:34.5pt;height:20.25pt" o:ole="">
            <v:imagedata r:id="rId234" o:title=""/>
          </v:shape>
          <o:OLEObject Type="Embed" ProgID="Equation.DSMT4" ShapeID="_x0000_i1141" DrawAspect="Content" ObjectID="_1634141412" r:id="rId235"/>
        </w:objec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(m là tham số)</w:t>
      </w:r>
    </w:p>
    <w:p w:rsidR="00035B01" w:rsidRPr="00791320" w:rsidRDefault="00035B01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12166" w:rsidRPr="00791320" w:rsidRDefault="00A12166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142" type="#_x0000_t75" style="width:51.75pt;height:23.25pt" o:ole="">
            <v:imagedata r:id="rId236" o:title=""/>
          </v:shape>
          <o:OLEObject Type="Embed" ProgID="Equation.DSMT4" ShapeID="_x0000_i1142" DrawAspect="Content" ObjectID="_1634141413" r:id="rId237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1060" w:dyaOrig="680">
          <v:shape id="_x0000_i1143" type="#_x0000_t75" style="width:59.25pt;height:39pt" o:ole="">
            <v:imagedata r:id="rId238" o:title=""/>
          </v:shape>
          <o:OLEObject Type="Embed" ProgID="Equation.DSMT4" ShapeID="_x0000_i1143" DrawAspect="Content" ObjectID="_1634141414" r:id="rId239"/>
        </w:object>
      </w:r>
    </w:p>
    <w:p w:rsidR="00A12166" w:rsidRPr="00791320" w:rsidRDefault="00A12166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460" w:dyaOrig="680">
          <v:shape id="_x0000_i1144" type="#_x0000_t75" style="width:81.75pt;height:39pt" o:ole="">
            <v:imagedata r:id="rId240" o:title=""/>
          </v:shape>
          <o:OLEObject Type="Embed" ProgID="Equation.DSMT4" ShapeID="_x0000_i1144" DrawAspect="Content" ObjectID="_1634141415" r:id="rId24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145" type="#_x0000_t75" style="width:77.25pt;height:23.25pt" o:ole="">
            <v:imagedata r:id="rId242" o:title=""/>
          </v:shape>
          <o:OLEObject Type="Embed" ProgID="Equation.DSMT4" ShapeID="_x0000_i1145" DrawAspect="Content" ObjectID="_1634141416" r:id="rId243"/>
        </w:object>
      </w:r>
    </w:p>
    <w:p w:rsidR="00035B01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035B01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điều kiện của x để hàm số sau xác định</w:t>
      </w:r>
    </w:p>
    <w:p w:rsidR="00A12166" w:rsidRPr="00791320" w:rsidRDefault="00035B01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A12166" w:rsidRPr="00791320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146" type="#_x0000_t75" style="width:80.25pt;height:35.25pt" o:ole="">
            <v:imagedata r:id="rId244" o:title=""/>
          </v:shape>
          <o:OLEObject Type="Embed" ProgID="Equation.DSMT4" ShapeID="_x0000_i1146" DrawAspect="Content" ObjectID="_1634141417" r:id="rId245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A12166" w:rsidRPr="00791320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147" type="#_x0000_t75" style="width:146.25pt;height:35.25pt" o:ole="">
            <v:imagedata r:id="rId246" o:title=""/>
          </v:shape>
          <o:OLEObject Type="Embed" ProgID="Equation.DSMT4" ShapeID="_x0000_i1147" DrawAspect="Content" ObjectID="_1634141418" r:id="rId247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</w:t>
      </w:r>
    </w:p>
    <w:p w:rsidR="00035B01" w:rsidRPr="00791320" w:rsidRDefault="00035B01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A12166" w:rsidRPr="00791320">
        <w:rPr>
          <w:rFonts w:ascii="Times New Roman" w:hAnsi="Times New Roman" w:cs="Times New Roman"/>
          <w:position w:val="-28"/>
          <w:sz w:val="28"/>
          <w:szCs w:val="28"/>
        </w:rPr>
        <w:object w:dxaOrig="1200" w:dyaOrig="660">
          <v:shape id="_x0000_i1148" type="#_x0000_t75" style="width:66.75pt;height:37.5pt" o:ole="">
            <v:imagedata r:id="rId248" o:title=""/>
          </v:shape>
          <o:OLEObject Type="Embed" ProgID="Equation.DSMT4" ShapeID="_x0000_i1148" DrawAspect="Content" ObjectID="_1634141419" r:id="rId249"/>
        </w:objec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="00A12166" w:rsidRPr="00791320">
        <w:rPr>
          <w:rFonts w:ascii="Times New Roman" w:hAnsi="Times New Roman" w:cs="Times New Roman"/>
          <w:position w:val="-28"/>
          <w:sz w:val="28"/>
          <w:szCs w:val="28"/>
        </w:rPr>
        <w:object w:dxaOrig="1939" w:dyaOrig="720">
          <v:shape id="_x0000_i1149" type="#_x0000_t75" style="width:108.75pt;height:41.25pt" o:ole="">
            <v:imagedata r:id="rId250" o:title=""/>
          </v:shape>
          <o:OLEObject Type="Embed" ProgID="Equation.DSMT4" ShapeID="_x0000_i1149" DrawAspect="Content" ObjectID="_1634141420" r:id="rId251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35B01" w:rsidRPr="00791320" w:rsidRDefault="00035B01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35B01" w:rsidRPr="00791320" w:rsidRDefault="00A12166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150" type="#_x0000_t75" style="width:40.5pt;height:35.25pt" o:ole="">
            <v:imagedata r:id="rId252" o:title=""/>
          </v:shape>
          <o:OLEObject Type="Embed" ProgID="Equation.DSMT4" ShapeID="_x0000_i1150" DrawAspect="Content" ObjectID="_1634141421" r:id="rId253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51" type="#_x0000_t75" style="width:60.75pt;height:35.25pt" o:ole="">
            <v:imagedata r:id="rId254" o:title=""/>
          </v:shape>
          <o:OLEObject Type="Embed" ProgID="Equation.DSMT4" ShapeID="_x0000_i1151" DrawAspect="Content" ObjectID="_1634141422" r:id="rId255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152" type="#_x0000_t75" style="width:54pt;height:35.25pt" o:ole="">
            <v:imagedata r:id="rId256" o:title=""/>
          </v:shape>
          <o:OLEObject Type="Embed" ProgID="Equation.DSMT4" ShapeID="_x0000_i1152" DrawAspect="Content" ObjectID="_1634141423" r:id="rId257"/>
        </w:object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153" type="#_x0000_t75" style="width:84pt;height:35.25pt" o:ole="">
            <v:imagedata r:id="rId258" o:title=""/>
          </v:shape>
          <o:OLEObject Type="Embed" ProgID="Equation.DSMT4" ShapeID="_x0000_i1153" DrawAspect="Content" ObjectID="_1634141424" r:id="rId259"/>
        </w:object>
      </w:r>
    </w:p>
    <w:p w:rsidR="00A12166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A12166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Cho các điểm </w:t>
      </w:r>
      <w:r w:rsidR="00A12166" w:rsidRPr="00791320">
        <w:rPr>
          <w:rFonts w:ascii="Times New Roman" w:hAnsi="Times New Roman" w:cs="Times New Roman"/>
          <w:position w:val="-14"/>
          <w:sz w:val="28"/>
          <w:szCs w:val="28"/>
        </w:rPr>
        <w:object w:dxaOrig="2780" w:dyaOrig="400">
          <v:shape id="_x0000_i1154" type="#_x0000_t75" style="width:155.25pt;height:22.5pt" o:ole="">
            <v:imagedata r:id="rId260" o:title=""/>
          </v:shape>
          <o:OLEObject Type="Embed" ProgID="Equation.DSMT4" ShapeID="_x0000_i1154" DrawAspect="Content" ObjectID="_1634141425" r:id="rId261"/>
        </w:objec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ên cùng hệ trục tọa độ Oxy</w:t>
      </w:r>
    </w:p>
    <w:p w:rsidR="00A12166" w:rsidRPr="00791320" w:rsidRDefault="00A12166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) Biểu diễn các điểm K, M, N trên Oxy</w:t>
      </w:r>
    </w:p>
    <w:p w:rsidR="00A12166" w:rsidRPr="00791320" w:rsidRDefault="00A12166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Điểm nào trong ba điểm trên thuộc đồ thị hàm số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155" type="#_x0000_t75" style="width:91.5pt;height:35.25pt" o:ole="">
            <v:imagedata r:id="rId262" o:title=""/>
          </v:shape>
          <o:OLEObject Type="Embed" ProgID="Equation.DSMT4" ShapeID="_x0000_i1155" DrawAspect="Content" ObjectID="_1634141426" r:id="rId263"/>
        </w:object>
      </w:r>
    </w:p>
    <w:p w:rsidR="00A12166" w:rsidRPr="00791320" w:rsidRDefault="00A12166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35B01" w:rsidRPr="00791320" w:rsidRDefault="00A12166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Điểm M thuộc đồ thị hàm số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156" type="#_x0000_t75" style="width:91.5pt;height:35.25pt" o:ole="">
            <v:imagedata r:id="rId262" o:title=""/>
          </v:shape>
          <o:OLEObject Type="Embed" ProgID="Equation.DSMT4" ShapeID="_x0000_i1156" DrawAspect="Content" ObjectID="_1634141427" r:id="rId264"/>
        </w:object>
      </w:r>
    </w:p>
    <w:p w:rsidR="00A12166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A12166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12166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rên mặt phẳng tọa độ cho tam giác ABC, biết </w:t>
      </w:r>
      <w:r w:rsidR="00A12166" w:rsidRPr="00791320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157" type="#_x0000_t75" style="width:134.25pt;height:22.5pt" o:ole="">
            <v:imagedata r:id="rId265" o:title=""/>
          </v:shape>
          <o:OLEObject Type="Embed" ProgID="Equation.DSMT4" ShapeID="_x0000_i1157" DrawAspect="Content" ObjectID="_1634141428" r:id="rId266"/>
        </w:object>
      </w:r>
    </w:p>
    <w:p w:rsidR="00A12166" w:rsidRPr="00791320" w:rsidRDefault="00A12166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) Vẽ tam giác ABC trên mặt phẳng tọa độ</w:t>
      </w:r>
    </w:p>
    <w:p w:rsidR="00A12166" w:rsidRPr="00791320" w:rsidRDefault="00A12166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) Tính diện tích tam giác ABC nếu coi độ dài mỗi đơn vị trên các trục Ox, Oy là 1m</w:t>
      </w:r>
    </w:p>
    <w:p w:rsidR="00A12166" w:rsidRPr="00791320" w:rsidRDefault="00A12166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35B01" w:rsidRPr="00791320" w:rsidRDefault="00A12166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) Kẻ </w:t>
      </w: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158" type="#_x0000_t75" style="width:184.5pt;height:35.25pt" o:ole="">
            <v:imagedata r:id="rId267" o:title=""/>
          </v:shape>
          <o:OLEObject Type="Embed" ProgID="Equation.DSMT4" ShapeID="_x0000_i1158" DrawAspect="Content" ObjectID="_1634141429" r:id="rId268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ìm m để hàm số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3940" w:dyaOrig="380">
          <v:shape id="_x0000_i1159" type="#_x0000_t75" style="width:220.5pt;height:21.75pt" o:ole="">
            <v:imagedata r:id="rId269" o:title=""/>
          </v:shape>
          <o:OLEObject Type="Embed" ProgID="Equation.DSMT4" ShapeID="_x0000_i1159" DrawAspect="Content" ObjectID="_1634141430" r:id="rId270"/>
        </w:objec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thỏa mãn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1840" w:dyaOrig="380">
          <v:shape id="_x0000_i1160" type="#_x0000_t75" style="width:103.5pt;height:21.75pt" o:ole="">
            <v:imagedata r:id="rId271" o:title=""/>
          </v:shape>
          <o:OLEObject Type="Embed" ProgID="Equation.DSMT4" ShapeID="_x0000_i1160" DrawAspect="Content" ObjectID="_1634141431" r:id="rId272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035B01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24"/>
          <w:sz w:val="28"/>
          <w:szCs w:val="28"/>
        </w:rPr>
        <w:object w:dxaOrig="3060" w:dyaOrig="680">
          <v:shape id="_x0000_i1161" type="#_x0000_t75" style="width:171.75pt;height:38.25pt" o:ole="">
            <v:imagedata r:id="rId273" o:title=""/>
          </v:shape>
          <o:OLEObject Type="Embed" ProgID="Equation.DSMT4" ShapeID="_x0000_i1161" DrawAspect="Content" ObjectID="_1634141432" r:id="rId274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ho hàm số </w:t>
      </w:r>
      <w:r w:rsidR="005E620C" w:rsidRPr="00791320">
        <w:rPr>
          <w:rFonts w:ascii="Times New Roman" w:hAnsi="Times New Roman" w:cs="Times New Roman"/>
          <w:position w:val="-28"/>
          <w:sz w:val="28"/>
          <w:szCs w:val="28"/>
        </w:rPr>
        <w:object w:dxaOrig="1780" w:dyaOrig="720">
          <v:shape id="_x0000_i1162" type="#_x0000_t75" style="width:99.75pt;height:41.25pt" o:ole="">
            <v:imagedata r:id="rId275" o:title=""/>
          </v:shape>
          <o:OLEObject Type="Embed" ProgID="Equation.DSMT4" ShapeID="_x0000_i1162" DrawAspect="Content" ObjectID="_1634141433" r:id="rId276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Tìm điều kiện xác định của hàm số</w: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Tính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2580" w:dyaOrig="380">
          <v:shape id="_x0000_i1163" type="#_x0000_t75" style="width:144.75pt;height:21.75pt" o:ole="">
            <v:imagedata r:id="rId277" o:title=""/>
          </v:shape>
          <o:OLEObject Type="Embed" ProgID="Equation.DSMT4" ShapeID="_x0000_i1163" DrawAspect="Content" ObjectID="_1634141434" r:id="rId278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Tìm giá trị của x để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060" w:dyaOrig="380">
          <v:shape id="_x0000_i1164" type="#_x0000_t75" style="width:59.25pt;height:21.75pt" o:ole="">
            <v:imagedata r:id="rId279" o:title=""/>
          </v:shape>
          <o:OLEObject Type="Embed" ProgID="Equation.DSMT4" ShapeID="_x0000_i1164" DrawAspect="Content" ObjectID="_1634141435" r:id="rId280"/>
        </w:object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35B01" w:rsidRPr="007913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d. Tìm giá trị của x để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165" type="#_x0000_t75" style="width:74.25pt;height:20.25pt" o:ole="">
            <v:imagedata r:id="rId281" o:title=""/>
          </v:shape>
          <o:OLEObject Type="Embed" ProgID="Equation.DSMT4" ShapeID="_x0000_i1165" DrawAspect="Content" ObjectID="_1634141436" r:id="rId282"/>
        </w:objec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035B01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166" type="#_x0000_t75" style="width:60.75pt;height:18pt" o:ole="">
            <v:imagedata r:id="rId283" o:title=""/>
          </v:shape>
          <o:OLEObject Type="Embed" ProgID="Equation.DSMT4" ShapeID="_x0000_i1166" DrawAspect="Content" ObjectID="_1634141437" r:id="rId28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1320">
        <w:rPr>
          <w:rFonts w:ascii="Times New Roman" w:hAnsi="Times New Roman" w:cs="Times New Roman"/>
          <w:position w:val="-38"/>
          <w:sz w:val="28"/>
          <w:szCs w:val="28"/>
        </w:rPr>
        <w:object w:dxaOrig="5800" w:dyaOrig="880">
          <v:shape id="_x0000_i1167" type="#_x0000_t75" style="width:324.75pt;height:50.25pt" o:ole="">
            <v:imagedata r:id="rId285" o:title=""/>
          </v:shape>
          <o:OLEObject Type="Embed" ProgID="Equation.DSMT4" ShapeID="_x0000_i1167" DrawAspect="Content" ObjectID="_1634141438" r:id="rId286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position w:val="-32"/>
          <w:sz w:val="28"/>
          <w:szCs w:val="28"/>
        </w:rPr>
        <w:object w:dxaOrig="4880" w:dyaOrig="740">
          <v:shape id="_x0000_i1168" type="#_x0000_t75" style="width:273.75pt;height:42pt" o:ole="">
            <v:imagedata r:id="rId287" o:title=""/>
          </v:shape>
          <o:OLEObject Type="Embed" ProgID="Equation.DSMT4" ShapeID="_x0000_i1168" DrawAspect="Content" ObjectID="_1634141439" r:id="rId28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28"/>
          <w:sz w:val="28"/>
          <w:szCs w:val="28"/>
        </w:rPr>
        <w:object w:dxaOrig="9300" w:dyaOrig="720">
          <v:shape id="_x0000_i1169" type="#_x0000_t75" style="width:521.25pt;height:41.25pt" o:ole="">
            <v:imagedata r:id="rId289" o:title=""/>
          </v:shape>
          <o:OLEObject Type="Embed" ProgID="Equation.DSMT4" ShapeID="_x0000_i1169" DrawAspect="Content" ObjectID="_1634141440" r:id="rId290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d. Vì x ≥ 0 nên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639" w:dyaOrig="400">
          <v:shape id="_x0000_i1170" type="#_x0000_t75" style="width:36pt;height:22.5pt" o:ole="">
            <v:imagedata r:id="rId291" o:title=""/>
          </v:shape>
          <o:OLEObject Type="Embed" ProgID="Equation.DSMT4" ShapeID="_x0000_i1170" DrawAspect="Content" ObjectID="_1634141441" r:id="rId29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791320">
        <w:rPr>
          <w:rFonts w:ascii="Times New Roman" w:hAnsi="Times New Roman" w:cs="Times New Roman"/>
          <w:position w:val="-32"/>
          <w:sz w:val="28"/>
          <w:szCs w:val="28"/>
        </w:rPr>
        <w:object w:dxaOrig="7220" w:dyaOrig="780">
          <v:shape id="_x0000_i1171" type="#_x0000_t75" style="width:405.75pt;height:44.25pt" o:ole="">
            <v:imagedata r:id="rId293" o:title=""/>
          </v:shape>
          <o:OLEObject Type="Embed" ProgID="Equation.DSMT4" ShapeID="_x0000_i1171" DrawAspect="Content" ObjectID="_1634141442" r:id="rId294"/>
        </w:object>
      </w:r>
    </w:p>
    <w:p w:rsidR="005E620C" w:rsidRPr="00791320" w:rsidRDefault="00791320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5E620C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620C" w:rsidRPr="00791320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Cho</w:t>
      </w:r>
      <w:r w:rsidR="005E620C"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 hàm số </w:t>
      </w:r>
      <w:r w:rsidR="005E620C" w:rsidRPr="00791320">
        <w:rPr>
          <w:rFonts w:ascii="Times New Roman" w:hAnsi="Times New Roman" w:cs="Times New Roman"/>
          <w:position w:val="-10"/>
          <w:sz w:val="28"/>
          <w:szCs w:val="28"/>
        </w:rPr>
        <w:object w:dxaOrig="1880" w:dyaOrig="380">
          <v:shape id="_x0000_i1172" type="#_x0000_t75" style="width:104.25pt;height:21.75pt" o:ole="">
            <v:imagedata r:id="rId295" o:title=""/>
          </v:shape>
          <o:OLEObject Type="Embed" ProgID="Equation.DSMT4" ShapeID="_x0000_i1172" DrawAspect="Content" ObjectID="_1634141443" r:id="rId296"/>
        </w:objec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a. Hãy tìm miền xác định của hàm số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b. CMR: Hàm số trên là đồng biến trên miền xác định đó</w:t>
      </w:r>
    </w:p>
    <w:p w:rsidR="005E620C" w:rsidRPr="00791320" w:rsidRDefault="005E620C" w:rsidP="0079132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c. Trong các điểm A ( 3;4) ; B(8;8) ; C(-2;5) điểm nào thuộc, điểm nào không thuộc đồ thị hàm số đã cho.</w:t>
      </w:r>
    </w:p>
    <w:p w:rsidR="005E620C" w:rsidRPr="00791320" w:rsidRDefault="005E620C" w:rsidP="0079132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035B01" w:rsidRPr="0079132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1800" w:dyaOrig="279">
          <v:shape id="_x0000_i1173" type="#_x0000_t75" style="width:101.25pt;height:15.75pt" o:ole="">
            <v:imagedata r:id="rId297" o:title=""/>
          </v:shape>
          <o:OLEObject Type="Embed" ProgID="Equation.DSMT4" ShapeID="_x0000_i1173" DrawAspect="Content" ObjectID="_1634141444" r:id="rId298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b. Giả sử </w:t>
      </w:r>
      <w:r w:rsidRPr="00791320">
        <w:rPr>
          <w:rFonts w:ascii="Times New Roman" w:hAnsi="Times New Roman" w:cs="Times New Roman"/>
          <w:position w:val="-14"/>
          <w:sz w:val="28"/>
          <w:szCs w:val="28"/>
        </w:rPr>
        <w:object w:dxaOrig="6860" w:dyaOrig="420">
          <v:shape id="_x0000_i1174" type="#_x0000_t75" style="width:384.75pt;height:24pt" o:ole="">
            <v:imagedata r:id="rId299" o:title=""/>
          </v:shape>
          <o:OLEObject Type="Embed" ProgID="Equation.DSMT4" ShapeID="_x0000_i1174" DrawAspect="Content" ObjectID="_1634141445" r:id="rId300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Vậy hàm số đồng biến trong miền xác định </w:t>
      </w:r>
      <w:r w:rsidRPr="00791320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175" type="#_x0000_t75" style="width:36.75pt;height:15.75pt" o:ole="">
            <v:imagedata r:id="rId301" o:title=""/>
          </v:shape>
          <o:OLEObject Type="Embed" ProgID="Equation.DSMT4" ShapeID="_x0000_i1175" DrawAspect="Content" ObjectID="_1634141446" r:id="rId302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1320">
        <w:rPr>
          <w:rFonts w:ascii="Times New Roman" w:hAnsi="Times New Roman" w:cs="Times New Roman"/>
          <w:position w:val="-10"/>
          <w:sz w:val="28"/>
          <w:szCs w:val="28"/>
        </w:rPr>
        <w:object w:dxaOrig="6380" w:dyaOrig="380">
          <v:shape id="_x0000_i1176" type="#_x0000_t75" style="width:357.75pt;height:21.75pt" o:ole="">
            <v:imagedata r:id="rId303" o:title=""/>
          </v:shape>
          <o:OLEObject Type="Embed" ProgID="Equation.DSMT4" ShapeID="_x0000_i1176" DrawAspect="Content" ObjectID="_1634141447" r:id="rId304"/>
        </w:object>
      </w:r>
    </w:p>
    <w:p w:rsidR="005E620C" w:rsidRPr="00791320" w:rsidRDefault="005E620C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91320">
        <w:rPr>
          <w:rFonts w:ascii="Times New Roman" w:hAnsi="Times New Roman" w:cs="Times New Roman"/>
          <w:sz w:val="28"/>
          <w:szCs w:val="28"/>
          <w:lang w:val="nl-NL"/>
        </w:rPr>
        <w:t>Ta có: -2 không thuộc miền xác định hàm số nên C ( -2;5) không thuộc hàm số.</w:t>
      </w:r>
    </w:p>
    <w:p w:rsidR="00035B01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035B01" w:rsidRPr="00791320" w:rsidRDefault="00035B01" w:rsidP="0079132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035B01" w:rsidRPr="00791320" w:rsidSect="00B8113E">
      <w:footerReference w:type="default" r:id="rId30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461E" w:rsidRDefault="0013461E" w:rsidP="00A30D05">
      <w:pPr>
        <w:spacing w:after="0" w:line="240" w:lineRule="auto"/>
      </w:pPr>
      <w:r>
        <w:separator/>
      </w:r>
    </w:p>
  </w:endnote>
  <w:endnote w:type="continuationSeparator" w:id="0">
    <w:p w:rsidR="0013461E" w:rsidRDefault="0013461E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6004040"/>
      <w:docPartObj>
        <w:docPartGallery w:val="Page Numbers (Bottom of Page)"/>
        <w:docPartUnique/>
      </w:docPartObj>
    </w:sdtPr>
    <w:sdtEndPr/>
    <w:sdtContent>
      <w:p w:rsidR="00265BE3" w:rsidRDefault="0013461E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035B01" w:rsidRPr="00035B01" w:rsidRDefault="00035B01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035B0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035B0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035B01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672A14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5</w:t>
                    </w:r>
                    <w:r w:rsidRPr="00035B01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461E" w:rsidRDefault="0013461E" w:rsidP="00A30D05">
      <w:pPr>
        <w:spacing w:after="0" w:line="240" w:lineRule="auto"/>
      </w:pPr>
      <w:r>
        <w:separator/>
      </w:r>
    </w:p>
  </w:footnote>
  <w:footnote w:type="continuationSeparator" w:id="0">
    <w:p w:rsidR="0013461E" w:rsidRDefault="0013461E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35B01"/>
    <w:rsid w:val="00042789"/>
    <w:rsid w:val="000449C6"/>
    <w:rsid w:val="00093590"/>
    <w:rsid w:val="000B3B51"/>
    <w:rsid w:val="000C1F89"/>
    <w:rsid w:val="000E3297"/>
    <w:rsid w:val="000E65B6"/>
    <w:rsid w:val="00106C8C"/>
    <w:rsid w:val="0012067D"/>
    <w:rsid w:val="0013461E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51DB5"/>
    <w:rsid w:val="00265BE3"/>
    <w:rsid w:val="002B0BC5"/>
    <w:rsid w:val="003245A1"/>
    <w:rsid w:val="003260F4"/>
    <w:rsid w:val="00334557"/>
    <w:rsid w:val="00343E7C"/>
    <w:rsid w:val="00374C92"/>
    <w:rsid w:val="0038419F"/>
    <w:rsid w:val="00396DB4"/>
    <w:rsid w:val="003D29EF"/>
    <w:rsid w:val="003D7B50"/>
    <w:rsid w:val="003E7808"/>
    <w:rsid w:val="003F7465"/>
    <w:rsid w:val="00403C0A"/>
    <w:rsid w:val="004516C1"/>
    <w:rsid w:val="00466419"/>
    <w:rsid w:val="004718CD"/>
    <w:rsid w:val="0048243D"/>
    <w:rsid w:val="00486FF1"/>
    <w:rsid w:val="0048705B"/>
    <w:rsid w:val="004B0183"/>
    <w:rsid w:val="004E5F39"/>
    <w:rsid w:val="004F679E"/>
    <w:rsid w:val="00505AE7"/>
    <w:rsid w:val="00524F47"/>
    <w:rsid w:val="00534205"/>
    <w:rsid w:val="005403CF"/>
    <w:rsid w:val="00552193"/>
    <w:rsid w:val="005751EB"/>
    <w:rsid w:val="005834C6"/>
    <w:rsid w:val="005854F8"/>
    <w:rsid w:val="005B144F"/>
    <w:rsid w:val="005B306E"/>
    <w:rsid w:val="005C7E97"/>
    <w:rsid w:val="005D3BDC"/>
    <w:rsid w:val="005D6EE7"/>
    <w:rsid w:val="005E620C"/>
    <w:rsid w:val="005E65E5"/>
    <w:rsid w:val="005E6F30"/>
    <w:rsid w:val="0061197B"/>
    <w:rsid w:val="00651046"/>
    <w:rsid w:val="00667294"/>
    <w:rsid w:val="00667361"/>
    <w:rsid w:val="00672A14"/>
    <w:rsid w:val="00673557"/>
    <w:rsid w:val="00673D1B"/>
    <w:rsid w:val="0068102D"/>
    <w:rsid w:val="00682D6B"/>
    <w:rsid w:val="006909A6"/>
    <w:rsid w:val="00691645"/>
    <w:rsid w:val="0069540A"/>
    <w:rsid w:val="006978E0"/>
    <w:rsid w:val="006A7169"/>
    <w:rsid w:val="00701714"/>
    <w:rsid w:val="007778A8"/>
    <w:rsid w:val="00791320"/>
    <w:rsid w:val="007B18E0"/>
    <w:rsid w:val="007B2241"/>
    <w:rsid w:val="00822CD6"/>
    <w:rsid w:val="008524B9"/>
    <w:rsid w:val="00856349"/>
    <w:rsid w:val="00886757"/>
    <w:rsid w:val="00890F7D"/>
    <w:rsid w:val="00897450"/>
    <w:rsid w:val="008D33A1"/>
    <w:rsid w:val="008D3C4C"/>
    <w:rsid w:val="00913983"/>
    <w:rsid w:val="009268A0"/>
    <w:rsid w:val="00951665"/>
    <w:rsid w:val="00954283"/>
    <w:rsid w:val="0096032C"/>
    <w:rsid w:val="00977725"/>
    <w:rsid w:val="009C547F"/>
    <w:rsid w:val="009E339C"/>
    <w:rsid w:val="009F3DCB"/>
    <w:rsid w:val="00A03208"/>
    <w:rsid w:val="00A07D90"/>
    <w:rsid w:val="00A12166"/>
    <w:rsid w:val="00A157E8"/>
    <w:rsid w:val="00A3045F"/>
    <w:rsid w:val="00A30D05"/>
    <w:rsid w:val="00A35FC4"/>
    <w:rsid w:val="00A46D95"/>
    <w:rsid w:val="00A52277"/>
    <w:rsid w:val="00A64D54"/>
    <w:rsid w:val="00A71E32"/>
    <w:rsid w:val="00AC702F"/>
    <w:rsid w:val="00AE34FA"/>
    <w:rsid w:val="00B01B69"/>
    <w:rsid w:val="00B20B54"/>
    <w:rsid w:val="00B31E6D"/>
    <w:rsid w:val="00B42C7B"/>
    <w:rsid w:val="00B8113E"/>
    <w:rsid w:val="00B91081"/>
    <w:rsid w:val="00B93923"/>
    <w:rsid w:val="00BC45D9"/>
    <w:rsid w:val="00C20511"/>
    <w:rsid w:val="00C64DCC"/>
    <w:rsid w:val="00C70833"/>
    <w:rsid w:val="00CA2E00"/>
    <w:rsid w:val="00D103FA"/>
    <w:rsid w:val="00D11A71"/>
    <w:rsid w:val="00D53940"/>
    <w:rsid w:val="00DA236B"/>
    <w:rsid w:val="00E37AFE"/>
    <w:rsid w:val="00E835C2"/>
    <w:rsid w:val="00F26FCC"/>
    <w:rsid w:val="00F3356B"/>
    <w:rsid w:val="00F34097"/>
    <w:rsid w:val="00F71FED"/>
    <w:rsid w:val="00FA7EEF"/>
    <w:rsid w:val="00FB3568"/>
    <w:rsid w:val="00FD4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B239D73"/>
  <w15:docId w15:val="{EB24063D-42BD-4A80-ABA0-08BB7FA19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305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281" Type="http://schemas.openxmlformats.org/officeDocument/2006/relationships/image" Target="media/image13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282" Type="http://schemas.openxmlformats.org/officeDocument/2006/relationships/oleObject" Target="embeddings/oleObject1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3.bin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09BE6C-1177-44B1-8C90-6C6DA5A1C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5</TotalTime>
  <Pages>1</Pages>
  <Words>1768</Words>
  <Characters>1007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38</cp:revision>
  <cp:lastPrinted>2018-11-30T11:48:00Z</cp:lastPrinted>
  <dcterms:created xsi:type="dcterms:W3CDTF">2018-06-02T23:05:00Z</dcterms:created>
  <dcterms:modified xsi:type="dcterms:W3CDTF">2019-11-01T12:17:00Z</dcterms:modified>
</cp:coreProperties>
</file>